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A25FDC" w14:textId="77777777" w:rsidR="00F53A55" w:rsidRDefault="00E252FF" w:rsidP="00F53A5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31</w:t>
      </w:r>
      <w:r w:rsidR="00F53A55">
        <w:rPr>
          <w:b/>
          <w:sz w:val="32"/>
          <w:szCs w:val="32"/>
        </w:rPr>
        <w:t xml:space="preserve"> SERIES RESONANCE AND Q-FACTOR</w:t>
      </w:r>
    </w:p>
    <w:p w14:paraId="0D4441CF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0E9D4F3C" w14:textId="1513AACC" w:rsidR="00F53A55" w:rsidRDefault="003F68BC" w:rsidP="00F53A55">
      <w:pPr>
        <w:spacing w:line="480" w:lineRule="auto"/>
        <w:rPr>
          <w:b/>
        </w:rPr>
      </w:pPr>
      <w:r>
        <w:rPr>
          <w:b/>
        </w:rPr>
        <w:t>Exercise 1</w:t>
      </w:r>
      <w:r w:rsidR="008511E4">
        <w:rPr>
          <w:b/>
        </w:rPr>
        <w:t>3</w:t>
      </w:r>
      <w:r w:rsidR="001859E2">
        <w:rPr>
          <w:b/>
        </w:rPr>
        <w:t>3</w:t>
      </w:r>
      <w:r>
        <w:rPr>
          <w:b/>
        </w:rPr>
        <w:t xml:space="preserve">, Page </w:t>
      </w:r>
      <w:r w:rsidR="001859E2">
        <w:rPr>
          <w:b/>
        </w:rPr>
        <w:t>520</w:t>
      </w:r>
    </w:p>
    <w:p w14:paraId="43F56AA4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3908F81C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 w:rsidR="00B1459A">
        <w:t>A coil</w:t>
      </w:r>
      <w:r>
        <w:t xml:space="preserve"> having an inductance of 50 </w:t>
      </w:r>
      <w:proofErr w:type="spellStart"/>
      <w:r>
        <w:t>mH</w:t>
      </w:r>
      <w:proofErr w:type="spellEnd"/>
      <w:r>
        <w:t xml:space="preserve"> and resistance 8.0 Ω is connected in series with a 25 </w:t>
      </w:r>
      <w:proofErr w:type="spellStart"/>
      <w:r>
        <w:t>μF</w:t>
      </w:r>
      <w:proofErr w:type="spellEnd"/>
      <w:r>
        <w:t xml:space="preserve"> </w:t>
      </w:r>
    </w:p>
    <w:p w14:paraId="28231E8B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apacitor across a 100 V </w:t>
      </w:r>
      <w:proofErr w:type="spellStart"/>
      <w:r>
        <w:t>a.c</w:t>
      </w:r>
      <w:proofErr w:type="spellEnd"/>
      <w:r>
        <w:t xml:space="preserve">. supply. Determine (a) the resonant frequency of the circuit, and (b) </w:t>
      </w:r>
    </w:p>
    <w:p w14:paraId="66578233" w14:textId="77777777" w:rsidR="00402C25" w:rsidRP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the current flowing at resonance.</w:t>
      </w:r>
    </w:p>
    <w:p w14:paraId="462AD836" w14:textId="77777777" w:rsidR="00402C25" w:rsidRDefault="00402C25" w:rsidP="00B1459A">
      <w:pPr>
        <w:rPr>
          <w:b/>
        </w:rPr>
      </w:pPr>
    </w:p>
    <w:p w14:paraId="74B568DB" w14:textId="77777777" w:rsidR="000B5F03" w:rsidRDefault="00410C1B" w:rsidP="00B1459A">
      <w:r w:rsidRPr="00410C1B">
        <w:t>(a)</w:t>
      </w:r>
      <w:r>
        <w:t xml:space="preserve"> </w:t>
      </w:r>
      <w:r w:rsidRPr="00410C1B">
        <w:rPr>
          <w:b/>
        </w:rPr>
        <w:t>Resonant frequency</w:t>
      </w:r>
      <w:r>
        <w:t xml:space="preserve">, </w:t>
      </w:r>
      <w:r w:rsidRPr="00410C1B">
        <w:rPr>
          <w:position w:val="-44"/>
        </w:rPr>
        <w:object w:dxaOrig="3980" w:dyaOrig="820" w14:anchorId="1A152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1pt;height:40.7pt" o:ole="">
            <v:imagedata r:id="rId6" o:title=""/>
          </v:shape>
          <o:OLEObject Type="Embed" ProgID="Equation.DSMT4" ShapeID="_x0000_i1025" DrawAspect="Content" ObjectID="_1680621349" r:id="rId7"/>
        </w:object>
      </w:r>
      <w:r>
        <w:t xml:space="preserve"> </w:t>
      </w:r>
    </w:p>
    <w:p w14:paraId="6E848035" w14:textId="77777777" w:rsidR="000B5F03" w:rsidRDefault="000B5F03" w:rsidP="00B1459A"/>
    <w:p w14:paraId="6C376BC2" w14:textId="77777777" w:rsidR="00B1459A" w:rsidRPr="00410C1B" w:rsidRDefault="000B5F03" w:rsidP="00B1459A">
      <w:r>
        <w:t xml:space="preserve">                                                              </w:t>
      </w:r>
      <w:r w:rsidR="00410C1B">
        <w:t xml:space="preserve">= </w:t>
      </w:r>
      <w:r w:rsidR="00410C1B" w:rsidRPr="00410C1B">
        <w:rPr>
          <w:b/>
        </w:rPr>
        <w:t>142.4 Hz</w:t>
      </w:r>
    </w:p>
    <w:p w14:paraId="252DF115" w14:textId="77777777" w:rsidR="00410C1B" w:rsidRPr="00410C1B" w:rsidRDefault="00410C1B" w:rsidP="00B1459A"/>
    <w:p w14:paraId="6E8672FD" w14:textId="77777777" w:rsidR="00410C1B" w:rsidRPr="00410C1B" w:rsidRDefault="00410C1B" w:rsidP="00B1459A">
      <w:pPr>
        <w:rPr>
          <w:b/>
        </w:rPr>
      </w:pPr>
      <w:r w:rsidRPr="00410C1B">
        <w:t>(b)</w:t>
      </w:r>
      <w:r>
        <w:t xml:space="preserve"> </w:t>
      </w:r>
      <w:r w:rsidRPr="00410C1B">
        <w:rPr>
          <w:b/>
        </w:rPr>
        <w:t>Current at resonance, I</w:t>
      </w:r>
      <w:r>
        <w:t xml:space="preserve"> = </w:t>
      </w:r>
      <w:r w:rsidRPr="00410C1B">
        <w:rPr>
          <w:position w:val="-24"/>
        </w:rPr>
        <w:object w:dxaOrig="900" w:dyaOrig="620" w14:anchorId="382A7793">
          <v:shape id="_x0000_i1026" type="#_x0000_t75" style="width:45.1pt;height:31.3pt" o:ole="">
            <v:imagedata r:id="rId8" o:title=""/>
          </v:shape>
          <o:OLEObject Type="Embed" ProgID="Equation.DSMT4" ShapeID="_x0000_i1026" DrawAspect="Content" ObjectID="_1680621350" r:id="rId9"/>
        </w:object>
      </w:r>
      <w:r>
        <w:t xml:space="preserve"> = </w:t>
      </w:r>
      <w:r w:rsidRPr="00410C1B">
        <w:rPr>
          <w:b/>
        </w:rPr>
        <w:t>12.5A</w:t>
      </w:r>
    </w:p>
    <w:p w14:paraId="36F6553D" w14:textId="77777777" w:rsidR="00B1459A" w:rsidRDefault="00B1459A" w:rsidP="00B1459A">
      <w:pPr>
        <w:rPr>
          <w:b/>
        </w:rPr>
      </w:pPr>
    </w:p>
    <w:p w14:paraId="2330CC6B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221EF4BF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>The current at resonance in</w:t>
      </w:r>
      <w:r w:rsidR="00410C1B">
        <w:t xml:space="preserve"> </w:t>
      </w:r>
      <w:r>
        <w:t xml:space="preserve">a series R-L-C circuit is 0.12 mA. The circuit has an inductance of </w:t>
      </w:r>
    </w:p>
    <w:p w14:paraId="18A00EFE" w14:textId="77777777" w:rsid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0.05 H and the supply voltage is 24 mV at a frequency of 40 kHz. Determine (a) the circuit </w:t>
      </w:r>
    </w:p>
    <w:p w14:paraId="4F6BE450" w14:textId="77777777" w:rsidR="00402C25" w:rsidRPr="00402C25" w:rsidRDefault="00402C25" w:rsidP="00402C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resistance, and (b) the circuit capacitance.</w:t>
      </w:r>
    </w:p>
    <w:p w14:paraId="7922BA2F" w14:textId="77777777" w:rsidR="00402C25" w:rsidRDefault="00402C25" w:rsidP="00410C1B">
      <w:pPr>
        <w:rPr>
          <w:b/>
        </w:rPr>
      </w:pPr>
    </w:p>
    <w:p w14:paraId="444D9735" w14:textId="77777777" w:rsidR="00410C1B" w:rsidRPr="00410C1B" w:rsidRDefault="00410C1B" w:rsidP="00410C1B">
      <w:pPr>
        <w:rPr>
          <w:b/>
        </w:rPr>
      </w:pPr>
      <w:r>
        <w:t xml:space="preserve">(a) </w:t>
      </w:r>
      <w:r w:rsidRPr="00410C1B">
        <w:t>At resonance</w:t>
      </w:r>
      <w:r>
        <w:t xml:space="preserve">, </w:t>
      </w:r>
      <w:r w:rsidRPr="00410C1B">
        <w:rPr>
          <w:b/>
        </w:rPr>
        <w:t>resistance, R</w:t>
      </w:r>
      <w:r>
        <w:t xml:space="preserve"> = </w:t>
      </w:r>
      <w:r w:rsidRPr="00410C1B">
        <w:rPr>
          <w:position w:val="-24"/>
        </w:rPr>
        <w:object w:dxaOrig="1560" w:dyaOrig="660" w14:anchorId="503A0264">
          <v:shape id="_x0000_i1027" type="#_x0000_t75" style="width:78.25pt;height:33.2pt" o:ole="">
            <v:imagedata r:id="rId10" o:title=""/>
          </v:shape>
          <o:OLEObject Type="Embed" ProgID="Equation.DSMT4" ShapeID="_x0000_i1027" DrawAspect="Content" ObjectID="_1680621351" r:id="rId11"/>
        </w:object>
      </w:r>
      <w:r>
        <w:t xml:space="preserve"> = </w:t>
      </w:r>
      <w:r w:rsidRPr="00410C1B">
        <w:rPr>
          <w:b/>
        </w:rPr>
        <w:t>200 Ω</w:t>
      </w:r>
    </w:p>
    <w:p w14:paraId="6FAEA916" w14:textId="77777777" w:rsidR="00410C1B" w:rsidRDefault="00410C1B" w:rsidP="00410C1B"/>
    <w:p w14:paraId="1A99B338" w14:textId="77777777" w:rsidR="00410C1B" w:rsidRDefault="00410C1B" w:rsidP="00410C1B">
      <w:r>
        <w:t xml:space="preserve">(b) At resonance, </w:t>
      </w:r>
      <w:r w:rsidRPr="00410C1B">
        <w:rPr>
          <w:position w:val="-12"/>
        </w:rPr>
        <w:object w:dxaOrig="900" w:dyaOrig="360" w14:anchorId="5C7A94D0">
          <v:shape id="_x0000_i1028" type="#_x0000_t75" style="width:45.1pt;height:18.15pt" o:ole="">
            <v:imagedata r:id="rId12" o:title=""/>
          </v:shape>
          <o:OLEObject Type="Embed" ProgID="Equation.DSMT4" ShapeID="_x0000_i1028" DrawAspect="Content" ObjectID="_1680621352" r:id="rId13"/>
        </w:object>
      </w:r>
      <w:r>
        <w:t xml:space="preserve">     i.e.   </w:t>
      </w:r>
      <w:r w:rsidRPr="00410C1B">
        <w:rPr>
          <w:position w:val="-30"/>
        </w:rPr>
        <w:object w:dxaOrig="1520" w:dyaOrig="680" w14:anchorId="65ABCB46">
          <v:shape id="_x0000_i1029" type="#_x0000_t75" style="width:75.75pt;height:33.8pt" o:ole="">
            <v:imagedata r:id="rId14" o:title=""/>
          </v:shape>
          <o:OLEObject Type="Embed" ProgID="Equation.DSMT4" ShapeID="_x0000_i1029" DrawAspect="Content" ObjectID="_1680621353" r:id="rId15"/>
        </w:object>
      </w:r>
    </w:p>
    <w:p w14:paraId="157D397F" w14:textId="77777777" w:rsidR="00410C1B" w:rsidRDefault="00410C1B" w:rsidP="00410C1B"/>
    <w:p w14:paraId="001381ED" w14:textId="77777777" w:rsidR="000B5F03" w:rsidRDefault="00410C1B" w:rsidP="00410C1B">
      <w:r>
        <w:t xml:space="preserve">     from </w:t>
      </w:r>
      <w:proofErr w:type="gramStart"/>
      <w:r>
        <w:t xml:space="preserve">which,   </w:t>
      </w:r>
      <w:proofErr w:type="gramEnd"/>
      <w:r>
        <w:t xml:space="preserve">              </w:t>
      </w:r>
      <w:r w:rsidRPr="00410C1B">
        <w:rPr>
          <w:b/>
        </w:rPr>
        <w:t>capacitance, C</w:t>
      </w:r>
      <w:r>
        <w:t xml:space="preserve"> = </w:t>
      </w:r>
      <w:r w:rsidRPr="00410C1B">
        <w:rPr>
          <w:position w:val="-42"/>
        </w:rPr>
        <w:object w:dxaOrig="3320" w:dyaOrig="800" w14:anchorId="0AA222DC">
          <v:shape id="_x0000_i1030" type="#_x0000_t75" style="width:165.9pt;height:40.05pt" o:ole="">
            <v:imagedata r:id="rId16" o:title=""/>
          </v:shape>
          <o:OLEObject Type="Embed" ProgID="Equation.DSMT4" ShapeID="_x0000_i1030" DrawAspect="Content" ObjectID="_1680621354" r:id="rId17"/>
        </w:object>
      </w:r>
      <w:r>
        <w:t xml:space="preserve"> </w:t>
      </w:r>
    </w:p>
    <w:p w14:paraId="076C0AD6" w14:textId="77777777" w:rsidR="000B5F03" w:rsidRDefault="000B5F03" w:rsidP="00410C1B"/>
    <w:p w14:paraId="56E86DE3" w14:textId="77777777" w:rsidR="00410C1B" w:rsidRDefault="000B5F03" w:rsidP="000B5F03">
      <w:pPr>
        <w:pBdr>
          <w:bottom w:val="single" w:sz="4" w:space="1" w:color="auto"/>
        </w:pBdr>
        <w:rPr>
          <w:b/>
        </w:rPr>
      </w:pPr>
      <w:r>
        <w:t xml:space="preserve">                                                                                       </w:t>
      </w:r>
      <w:r w:rsidR="00410C1B">
        <w:t xml:space="preserve">= </w:t>
      </w:r>
      <w:r w:rsidR="00410C1B" w:rsidRPr="00410C1B">
        <w:rPr>
          <w:b/>
        </w:rPr>
        <w:t>316.6 pF</w:t>
      </w:r>
    </w:p>
    <w:p w14:paraId="2DCC832A" w14:textId="77777777" w:rsidR="000B5F03" w:rsidRDefault="000B5F03" w:rsidP="000B5F03">
      <w:pPr>
        <w:pBdr>
          <w:bottom w:val="single" w:sz="4" w:space="1" w:color="auto"/>
        </w:pBdr>
        <w:rPr>
          <w:b/>
        </w:rPr>
      </w:pPr>
    </w:p>
    <w:p w14:paraId="19D0A087" w14:textId="77777777" w:rsidR="000B5F03" w:rsidRDefault="000B5F03" w:rsidP="00410C1B">
      <w:pPr>
        <w:rPr>
          <w:b/>
        </w:rPr>
      </w:pPr>
    </w:p>
    <w:p w14:paraId="73AB0C58" w14:textId="77777777" w:rsidR="000B5F03" w:rsidRDefault="000B5F03" w:rsidP="00410C1B">
      <w:pPr>
        <w:rPr>
          <w:b/>
        </w:rPr>
      </w:pPr>
    </w:p>
    <w:p w14:paraId="040579BE" w14:textId="77777777" w:rsidR="000B5F03" w:rsidRDefault="000B5F03" w:rsidP="00410C1B">
      <w:pPr>
        <w:rPr>
          <w:b/>
        </w:rPr>
      </w:pPr>
    </w:p>
    <w:p w14:paraId="611C258B" w14:textId="77777777" w:rsidR="000B5F03" w:rsidRDefault="000B5F03" w:rsidP="00410C1B">
      <w:pPr>
        <w:rPr>
          <w:b/>
        </w:rPr>
      </w:pPr>
    </w:p>
    <w:p w14:paraId="0FD93631" w14:textId="77777777" w:rsidR="000B5F03" w:rsidRDefault="000B5F03" w:rsidP="00410C1B">
      <w:pPr>
        <w:rPr>
          <w:b/>
        </w:rPr>
      </w:pPr>
    </w:p>
    <w:p w14:paraId="1B00B079" w14:textId="77777777" w:rsidR="000B5F03" w:rsidRDefault="000B5F03" w:rsidP="00410C1B">
      <w:pPr>
        <w:rPr>
          <w:b/>
        </w:rPr>
      </w:pPr>
    </w:p>
    <w:p w14:paraId="047ECE0E" w14:textId="77777777" w:rsidR="000B5F03" w:rsidRDefault="000B5F03" w:rsidP="00410C1B">
      <w:pPr>
        <w:rPr>
          <w:b/>
        </w:rPr>
      </w:pPr>
    </w:p>
    <w:p w14:paraId="0FB39620" w14:textId="77777777" w:rsidR="000B5F03" w:rsidRDefault="000B5F03" w:rsidP="00410C1B">
      <w:pPr>
        <w:rPr>
          <w:b/>
        </w:rPr>
      </w:pPr>
    </w:p>
    <w:p w14:paraId="77931573" w14:textId="77777777" w:rsidR="000B5F03" w:rsidRPr="00410C1B" w:rsidRDefault="000B5F03" w:rsidP="00410C1B">
      <w:pPr>
        <w:rPr>
          <w:b/>
        </w:rPr>
      </w:pPr>
    </w:p>
    <w:p w14:paraId="60AAD616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4E3E6D5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>
        <w:t xml:space="preserve">A coil of inductance 2.0 </w:t>
      </w:r>
      <w:proofErr w:type="spellStart"/>
      <w:r>
        <w:t>mH</w:t>
      </w:r>
      <w:proofErr w:type="spellEnd"/>
      <w:r>
        <w:t xml:space="preserve"> and resistance 4.0 </w:t>
      </w:r>
      <w:r>
        <w:sym w:font="Symbol" w:char="F057"/>
      </w:r>
      <w:r>
        <w:t xml:space="preserve"> is connected in series with a 0.3 </w:t>
      </w:r>
      <w:r>
        <w:sym w:font="Symbol" w:char="F06D"/>
      </w:r>
      <w:r>
        <w:t xml:space="preserve">F capacitor. </w:t>
      </w:r>
    </w:p>
    <w:p w14:paraId="061B2EE2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The circuit is connected to a 5.0 V, variable frequency supply. Calculate (a) the frequency at </w:t>
      </w:r>
    </w:p>
    <w:p w14:paraId="5BE23BBD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which resonance occurs, (b) the voltage across the capacitance at resonance, and (c) the voltage </w:t>
      </w:r>
    </w:p>
    <w:p w14:paraId="111A9EE0" w14:textId="77777777" w:rsidR="00F53A55" w:rsidRPr="0064500D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across the coil at resonance.</w:t>
      </w:r>
    </w:p>
    <w:p w14:paraId="454DA95A" w14:textId="77777777" w:rsidR="00F53A55" w:rsidRDefault="00F53A55" w:rsidP="00F53A55">
      <w:pPr>
        <w:rPr>
          <w:b/>
        </w:rPr>
      </w:pPr>
      <w:r>
        <w:rPr>
          <w:b/>
        </w:rPr>
        <w:t xml:space="preserve">   </w:t>
      </w:r>
      <w:r>
        <w:rPr>
          <w:b/>
          <w:noProof/>
        </w:rPr>
        <w:drawing>
          <wp:inline distT="0" distB="0" distL="0" distR="0" wp14:anchorId="09201104" wp14:editId="2E3977AF">
            <wp:extent cx="4754880" cy="4850130"/>
            <wp:effectExtent l="19050" t="0" r="7620" b="0"/>
            <wp:docPr id="1" name="Picture 1" descr="AF4921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F4921E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4850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66C174" w14:textId="77777777" w:rsidR="00F53A55" w:rsidRPr="00B509E9" w:rsidRDefault="00F53A55" w:rsidP="00F53A55">
      <w:pPr>
        <w:rPr>
          <w:b/>
        </w:rPr>
      </w:pPr>
    </w:p>
    <w:p w14:paraId="34185E3A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25E39DCE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4.  </w:t>
      </w:r>
      <w:r w:rsidRPr="0000105F">
        <w:t xml:space="preserve">A series R-L-C circuit having an inductance of 0.40 H has an instantaneous voltage, </w:t>
      </w:r>
    </w:p>
    <w:p w14:paraId="2829AD4C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Pr="0000105F">
        <w:t xml:space="preserve">v = 60 </w:t>
      </w:r>
      <w:proofErr w:type="gramStart"/>
      <w:r w:rsidRPr="0000105F">
        <w:t>sin(</w:t>
      </w:r>
      <w:proofErr w:type="gramEnd"/>
      <w:r w:rsidRPr="0000105F">
        <w:t xml:space="preserve">4000t - </w:t>
      </w:r>
      <w:r>
        <w:sym w:font="Symbol" w:char="F070"/>
      </w:r>
      <w:r>
        <w:t xml:space="preserve">/6) volts and an instantaneous current, </w:t>
      </w:r>
      <w:proofErr w:type="spellStart"/>
      <w:r>
        <w:t>i</w:t>
      </w:r>
      <w:proofErr w:type="spellEnd"/>
      <w:r>
        <w:t xml:space="preserve"> = 2.0 sin 4000t amperes. Determine </w:t>
      </w:r>
    </w:p>
    <w:p w14:paraId="61E9FEB2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(a) the values of the circuit resistance and capacitance, and (b) the frequency at which the circuit </w:t>
      </w:r>
    </w:p>
    <w:p w14:paraId="68DCD471" w14:textId="77777777" w:rsidR="00F53A55" w:rsidRPr="0000105F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will be resonant.</w:t>
      </w:r>
    </w:p>
    <w:p w14:paraId="7ACEF4D3" w14:textId="77777777" w:rsidR="00F53A55" w:rsidRPr="0058765D" w:rsidRDefault="00F53A55" w:rsidP="00F53A55">
      <w:pPr>
        <w:rPr>
          <w:b/>
        </w:rPr>
      </w:pPr>
      <w:r>
        <w:rPr>
          <w:b/>
        </w:rPr>
        <w:lastRenderedPageBreak/>
        <w:t xml:space="preserve">  </w:t>
      </w:r>
      <w:r>
        <w:rPr>
          <w:b/>
          <w:noProof/>
        </w:rPr>
        <w:drawing>
          <wp:inline distT="0" distB="0" distL="0" distR="0" wp14:anchorId="6DB13503" wp14:editId="424B9605">
            <wp:extent cx="4572000" cy="4452620"/>
            <wp:effectExtent l="19050" t="0" r="0" b="0"/>
            <wp:docPr id="2" name="Picture 2" descr="6DC52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6DC521F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452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933391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5A2E37B0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A variable capacitor C is connected in series with a coil having inductance L. The circuit </w:t>
      </w:r>
    </w:p>
    <w:p w14:paraId="3A1B3813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possesses stray capacitance </w:t>
      </w:r>
      <w:r w:rsidRPr="0000105F">
        <w:rPr>
          <w:position w:val="-12"/>
        </w:rPr>
        <w:object w:dxaOrig="300" w:dyaOrig="360" w14:anchorId="68C7273D">
          <v:shape id="_x0000_i1031" type="#_x0000_t75" style="width:15.05pt;height:18.15pt" o:ole="">
            <v:imagedata r:id="rId20" o:title=""/>
          </v:shape>
          <o:OLEObject Type="Embed" ProgID="Equation.DSMT4" ShapeID="_x0000_i1031" DrawAspect="Content" ObjectID="_1680621355" r:id="rId21"/>
        </w:object>
      </w:r>
      <w:r>
        <w:t xml:space="preserve"> which is assumed to be constant and effectively in parallel with </w:t>
      </w:r>
    </w:p>
    <w:p w14:paraId="41430246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the variable capacitor C. When the capacitor is set to 2.0 </w:t>
      </w:r>
      <w:proofErr w:type="spellStart"/>
      <w:r>
        <w:t>nF</w:t>
      </w:r>
      <w:proofErr w:type="spellEnd"/>
      <w:r>
        <w:t xml:space="preserve"> the resonant frequency of the circuit </w:t>
      </w:r>
    </w:p>
    <w:p w14:paraId="42BB1B4F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is 86.85 kHz, and when the capacitor is set to 1.0 </w:t>
      </w:r>
      <w:proofErr w:type="spellStart"/>
      <w:r>
        <w:t>nF</w:t>
      </w:r>
      <w:proofErr w:type="spellEnd"/>
      <w:r>
        <w:t xml:space="preserve"> the resonant frequency is 120 kHz. </w:t>
      </w:r>
    </w:p>
    <w:p w14:paraId="1F138469" w14:textId="77777777" w:rsidR="00F53A55" w:rsidRPr="0000105F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Determine the values of (a) the stray circuit capacitance </w:t>
      </w:r>
      <w:r w:rsidRPr="0000105F">
        <w:rPr>
          <w:position w:val="-12"/>
        </w:rPr>
        <w:object w:dxaOrig="300" w:dyaOrig="360" w14:anchorId="3B393ECE">
          <v:shape id="_x0000_i1032" type="#_x0000_t75" style="width:15.05pt;height:18.15pt" o:ole="">
            <v:imagedata r:id="rId20" o:title=""/>
          </v:shape>
          <o:OLEObject Type="Embed" ProgID="Equation.DSMT4" ShapeID="_x0000_i1032" DrawAspect="Content" ObjectID="_1680621356" r:id="rId22"/>
        </w:object>
      </w:r>
      <w:r>
        <w:t>, and (b) the coil inductance L.</w:t>
      </w:r>
    </w:p>
    <w:p w14:paraId="4ACB7A66" w14:textId="77777777" w:rsidR="00F53A55" w:rsidRDefault="00F53A55" w:rsidP="00F53A55">
      <w:pPr>
        <w:rPr>
          <w:b/>
        </w:rPr>
      </w:pPr>
    </w:p>
    <w:p w14:paraId="7B23751D" w14:textId="77777777" w:rsidR="00F53A55" w:rsidRDefault="00F53A55" w:rsidP="00F53A55">
      <w:pPr>
        <w:rPr>
          <w:b/>
        </w:rPr>
      </w:pPr>
      <w:r>
        <w:rPr>
          <w:b/>
        </w:rPr>
        <w:t xml:space="preserve"> </w:t>
      </w:r>
      <w:r>
        <w:rPr>
          <w:b/>
          <w:noProof/>
        </w:rPr>
        <w:drawing>
          <wp:inline distT="0" distB="0" distL="0" distR="0" wp14:anchorId="1E2B310A" wp14:editId="7A051C0E">
            <wp:extent cx="4293870" cy="747395"/>
            <wp:effectExtent l="19050" t="0" r="0" b="0"/>
            <wp:docPr id="5" name="Picture 5" descr="6EF85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6EF8593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870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b/>
          <w:noProof/>
        </w:rPr>
        <w:drawing>
          <wp:inline distT="0" distB="0" distL="0" distR="0" wp14:anchorId="3112339B" wp14:editId="22529827">
            <wp:extent cx="4937760" cy="1677670"/>
            <wp:effectExtent l="19050" t="0" r="0" b="0"/>
            <wp:docPr id="6" name="Picture 6" descr="4BEF0D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4BEF0D7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50E67A" w14:textId="77777777" w:rsidR="00F53A55" w:rsidRDefault="00F53A55" w:rsidP="00F53A55">
      <w:pPr>
        <w:pBdr>
          <w:bottom w:val="single" w:sz="4" w:space="1" w:color="auto"/>
        </w:pBd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55A3D7A6" wp14:editId="0994E016">
            <wp:extent cx="4563745" cy="6965315"/>
            <wp:effectExtent l="19050" t="0" r="8255" b="0"/>
            <wp:docPr id="7" name="Picture 7" descr="DCCB7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CCB799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6965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A6A36C" w14:textId="77777777" w:rsidR="00F53A55" w:rsidRPr="00C6407C" w:rsidRDefault="00F53A55" w:rsidP="00F53A55">
      <w:pPr>
        <w:pBdr>
          <w:bottom w:val="single" w:sz="4" w:space="1" w:color="auto"/>
        </w:pBdr>
        <w:rPr>
          <w:b/>
        </w:rPr>
      </w:pPr>
    </w:p>
    <w:p w14:paraId="0FD83C8E" w14:textId="77777777" w:rsidR="00F53A55" w:rsidRPr="00C6407C" w:rsidRDefault="00F53A55" w:rsidP="00F53A55">
      <w:pPr>
        <w:rPr>
          <w:b/>
        </w:rPr>
      </w:pPr>
      <w:r>
        <w:rPr>
          <w:b/>
        </w:rPr>
        <w:t xml:space="preserve">  </w:t>
      </w:r>
    </w:p>
    <w:p w14:paraId="7597D0A6" w14:textId="77777777" w:rsidR="00F53A55" w:rsidRPr="00C6407C" w:rsidRDefault="00F53A55" w:rsidP="00F53A55">
      <w:pPr>
        <w:jc w:val="center"/>
        <w:rPr>
          <w:b/>
        </w:rPr>
      </w:pPr>
    </w:p>
    <w:p w14:paraId="5C2C71EE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301B9A98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2E06789C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494DC5C6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47A9133F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3C543B51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06746DB1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3BA0DBEB" w14:textId="0CBA192E" w:rsidR="00F53A55" w:rsidRDefault="003F68BC" w:rsidP="00F53A55">
      <w:pPr>
        <w:spacing w:line="480" w:lineRule="auto"/>
        <w:rPr>
          <w:b/>
        </w:rPr>
      </w:pPr>
      <w:r>
        <w:rPr>
          <w:b/>
        </w:rPr>
        <w:lastRenderedPageBreak/>
        <w:t>Exercise 13</w:t>
      </w:r>
      <w:r w:rsidR="001859E2">
        <w:rPr>
          <w:b/>
        </w:rPr>
        <w:t>4</w:t>
      </w:r>
      <w:r>
        <w:rPr>
          <w:b/>
        </w:rPr>
        <w:t xml:space="preserve">, Page </w:t>
      </w:r>
      <w:r w:rsidR="001859E2">
        <w:rPr>
          <w:b/>
        </w:rPr>
        <w:t>525</w:t>
      </w:r>
    </w:p>
    <w:p w14:paraId="25219E30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5BE6CC9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 w:rsidRPr="004563DD">
        <w:t>A series R-L-C circuit comprises a 5</w:t>
      </w:r>
      <w:r>
        <w:t xml:space="preserve"> </w:t>
      </w:r>
      <w:r>
        <w:sym w:font="Symbol" w:char="F06D"/>
      </w:r>
      <w:r>
        <w:t xml:space="preserve">F capacitor, a 4 </w:t>
      </w:r>
      <w:r>
        <w:sym w:font="Symbol" w:char="F057"/>
      </w:r>
      <w:r>
        <w:t xml:space="preserve"> resistor and a variable inductance L. </w:t>
      </w:r>
    </w:p>
    <w:p w14:paraId="45600A39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The supply voltage is 10</w:t>
      </w:r>
      <w:r>
        <w:sym w:font="Symbol" w:char="F0D0"/>
      </w:r>
      <w:r>
        <w:t>0</w:t>
      </w:r>
      <w:r w:rsidRPr="004563DD">
        <w:sym w:font="Symbol" w:char="F0B0"/>
      </w:r>
      <w:r w:rsidRPr="004563DD">
        <w:t xml:space="preserve"> V at a frequency of 159.1 Hz.</w:t>
      </w:r>
      <w:r>
        <w:t xml:space="preserve"> The inductance is adjusted until the </w:t>
      </w:r>
    </w:p>
    <w:p w14:paraId="1075172F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spellStart"/>
      <w:r>
        <w:t>p.d.</w:t>
      </w:r>
      <w:proofErr w:type="spellEnd"/>
      <w:r>
        <w:t xml:space="preserve"> across the 4 </w:t>
      </w:r>
      <w:r>
        <w:sym w:font="Symbol" w:char="F057"/>
      </w:r>
      <w:r>
        <w:t xml:space="preserve"> resistance is a maximum. Determine for this condition (a) the value of </w:t>
      </w:r>
    </w:p>
    <w:p w14:paraId="77071DD1" w14:textId="77777777" w:rsidR="00F53A55" w:rsidRPr="004563DD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inductance, (b) the </w:t>
      </w:r>
      <w:proofErr w:type="spellStart"/>
      <w:r>
        <w:t>p.d.</w:t>
      </w:r>
      <w:proofErr w:type="spellEnd"/>
      <w:r>
        <w:t xml:space="preserve"> across each component, and (c) the Q-factor of the circuit.</w:t>
      </w:r>
    </w:p>
    <w:p w14:paraId="670FE085" w14:textId="77777777" w:rsidR="00F53A55" w:rsidRDefault="00F53A55" w:rsidP="00F53A55">
      <w:pPr>
        <w:rPr>
          <w:b/>
        </w:rPr>
      </w:pPr>
    </w:p>
    <w:p w14:paraId="6725496C" w14:textId="77777777" w:rsidR="00F53A55" w:rsidRDefault="00F53A55" w:rsidP="00F53A55">
      <w:r w:rsidRPr="00653DFB">
        <w:t xml:space="preserve">If the </w:t>
      </w:r>
      <w:proofErr w:type="spellStart"/>
      <w:r w:rsidRPr="00653DFB">
        <w:t>p.d.</w:t>
      </w:r>
      <w:proofErr w:type="spellEnd"/>
      <w:r w:rsidRPr="00653DFB">
        <w:t xml:space="preserve"> across the resistance is a maximum then the circuit is at resonance.</w:t>
      </w:r>
    </w:p>
    <w:p w14:paraId="1C7E9EC9" w14:textId="77777777" w:rsidR="00F53A55" w:rsidRDefault="00F53A55" w:rsidP="00F53A55"/>
    <w:p w14:paraId="409E43BC" w14:textId="77777777" w:rsidR="00F53A55" w:rsidRDefault="00F53A55" w:rsidP="00F53A55">
      <w:pPr>
        <w:spacing w:line="360" w:lineRule="auto"/>
      </w:pPr>
      <w:r>
        <w:t xml:space="preserve">(a) At </w:t>
      </w:r>
      <w:proofErr w:type="gramStart"/>
      <w:r>
        <w:t xml:space="preserve">resonance,   </w:t>
      </w:r>
      <w:proofErr w:type="gramEnd"/>
      <w:r>
        <w:t xml:space="preserve">    </w:t>
      </w:r>
      <w:r w:rsidRPr="00653DFB">
        <w:rPr>
          <w:position w:val="-12"/>
        </w:rPr>
        <w:object w:dxaOrig="900" w:dyaOrig="360" w14:anchorId="2F656B3C">
          <v:shape id="_x0000_i1033" type="#_x0000_t75" style="width:45.1pt;height:18.15pt" o:ole="">
            <v:imagedata r:id="rId26" o:title=""/>
          </v:shape>
          <o:OLEObject Type="Embed" ProgID="Equation.DSMT4" ShapeID="_x0000_i1033" DrawAspect="Content" ObjectID="_1680621357" r:id="rId27"/>
        </w:object>
      </w:r>
      <w:r>
        <w:t xml:space="preserve">     i.e.    </w:t>
      </w:r>
      <w:r w:rsidRPr="00653DFB">
        <w:rPr>
          <w:position w:val="-30"/>
        </w:rPr>
        <w:object w:dxaOrig="1480" w:dyaOrig="680" w14:anchorId="60CF9BF6">
          <v:shape id="_x0000_i1034" type="#_x0000_t75" style="width:73.9pt;height:33.8pt" o:ole="">
            <v:imagedata r:id="rId28" o:title=""/>
          </v:shape>
          <o:OLEObject Type="Embed" ProgID="Equation.DSMT4" ShapeID="_x0000_i1034" DrawAspect="Content" ObjectID="_1680621358" r:id="rId29"/>
        </w:object>
      </w:r>
    </w:p>
    <w:p w14:paraId="12995E6A" w14:textId="77777777" w:rsidR="00F53A55" w:rsidRDefault="00F53A55" w:rsidP="00F53A55">
      <w:pPr>
        <w:spacing w:line="360" w:lineRule="auto"/>
      </w:pPr>
      <w:r>
        <w:t xml:space="preserve">     from </w:t>
      </w:r>
      <w:proofErr w:type="gramStart"/>
      <w:r>
        <w:t>which,  inductance</w:t>
      </w:r>
      <w:proofErr w:type="gramEnd"/>
      <w:r>
        <w:t xml:space="preserve">, L = </w:t>
      </w:r>
      <w:r w:rsidRPr="00653DFB">
        <w:rPr>
          <w:position w:val="-40"/>
        </w:rPr>
        <w:object w:dxaOrig="3440" w:dyaOrig="780" w14:anchorId="179F0AEE">
          <v:shape id="_x0000_i1035" type="#_x0000_t75" style="width:172.15pt;height:38.8pt" o:ole="">
            <v:imagedata r:id="rId30" o:title=""/>
          </v:shape>
          <o:OLEObject Type="Embed" ProgID="Equation.DSMT4" ShapeID="_x0000_i1035" DrawAspect="Content" ObjectID="_1680621359" r:id="rId31"/>
        </w:object>
      </w:r>
      <w:r>
        <w:t xml:space="preserve"> = </w:t>
      </w:r>
      <w:r w:rsidRPr="00653DFB">
        <w:rPr>
          <w:b/>
        </w:rPr>
        <w:t>0.20 H</w:t>
      </w:r>
      <w:r>
        <w:t xml:space="preserve">   or   </w:t>
      </w:r>
      <w:r w:rsidRPr="00653DFB">
        <w:rPr>
          <w:b/>
        </w:rPr>
        <w:t xml:space="preserve">200 </w:t>
      </w:r>
      <w:proofErr w:type="spellStart"/>
      <w:r w:rsidRPr="00653DFB">
        <w:rPr>
          <w:b/>
        </w:rPr>
        <w:t>mH</w:t>
      </w:r>
      <w:proofErr w:type="spellEnd"/>
    </w:p>
    <w:p w14:paraId="20C7B731" w14:textId="77777777" w:rsidR="00F53A55" w:rsidRDefault="00F53A55" w:rsidP="00F53A55">
      <w:pPr>
        <w:spacing w:line="360" w:lineRule="auto"/>
      </w:pPr>
      <w:r>
        <w:t xml:space="preserve">(b) Current at resonance,  </w:t>
      </w:r>
      <w:r w:rsidRPr="00653DFB">
        <w:rPr>
          <w:position w:val="-24"/>
        </w:rPr>
        <w:object w:dxaOrig="2520" w:dyaOrig="620" w14:anchorId="4B7308C7">
          <v:shape id="_x0000_i1036" type="#_x0000_t75" style="width:125.85pt;height:31.3pt" o:ole="">
            <v:imagedata r:id="rId32" o:title=""/>
          </v:shape>
          <o:OLEObject Type="Embed" ProgID="Equation.DSMT4" ShapeID="_x0000_i1036" DrawAspect="Content" ObjectID="_1680621360" r:id="rId33"/>
        </w:object>
      </w:r>
      <w:r>
        <w:t>A</w:t>
      </w:r>
    </w:p>
    <w:p w14:paraId="28CB8C7F" w14:textId="77777777" w:rsidR="00F53A55" w:rsidRDefault="00F53A55" w:rsidP="00F53A55">
      <w:pPr>
        <w:rPr>
          <w:b/>
        </w:rPr>
      </w:pPr>
      <w:r>
        <w:t xml:space="preserve">     </w:t>
      </w:r>
      <w:proofErr w:type="spellStart"/>
      <w:r w:rsidRPr="006D714B">
        <w:rPr>
          <w:b/>
        </w:rPr>
        <w:t>P.d.</w:t>
      </w:r>
      <w:proofErr w:type="spellEnd"/>
      <w:r w:rsidRPr="006D714B">
        <w:rPr>
          <w:b/>
        </w:rPr>
        <w:t xml:space="preserve"> across resistance</w:t>
      </w:r>
      <w:r>
        <w:t xml:space="preserve">, </w:t>
      </w:r>
      <w:r w:rsidRPr="006D714B">
        <w:rPr>
          <w:position w:val="-14"/>
        </w:rPr>
        <w:object w:dxaOrig="2340" w:dyaOrig="400" w14:anchorId="17249C9A">
          <v:shape id="_x0000_i1037" type="#_x0000_t75" style="width:117.1pt;height:20.05pt" o:ole="">
            <v:imagedata r:id="rId34" o:title=""/>
          </v:shape>
          <o:OLEObject Type="Embed" ProgID="Equation.DSMT4" ShapeID="_x0000_i1037" DrawAspect="Content" ObjectID="_1680621361" r:id="rId35"/>
        </w:object>
      </w:r>
      <w:r>
        <w:t xml:space="preserve"> = </w:t>
      </w:r>
      <w:r w:rsidRPr="006D714B">
        <w:rPr>
          <w:b/>
        </w:rPr>
        <w:t>10</w:t>
      </w:r>
      <w:r w:rsidRPr="006D714B">
        <w:rPr>
          <w:b/>
        </w:rPr>
        <w:sym w:font="Symbol" w:char="F0D0"/>
      </w:r>
      <w:r w:rsidRPr="006D714B">
        <w:rPr>
          <w:b/>
        </w:rPr>
        <w:t>0</w:t>
      </w:r>
      <w:r w:rsidRPr="006D714B">
        <w:rPr>
          <w:b/>
        </w:rPr>
        <w:sym w:font="Symbol" w:char="F0B0"/>
      </w:r>
      <w:r w:rsidRPr="006D714B">
        <w:rPr>
          <w:b/>
        </w:rPr>
        <w:t xml:space="preserve"> V</w:t>
      </w:r>
    </w:p>
    <w:p w14:paraId="23D9B8BC" w14:textId="77777777" w:rsidR="00F53A55" w:rsidRDefault="00F53A55" w:rsidP="00F53A55">
      <w:pPr>
        <w:rPr>
          <w:b/>
        </w:rPr>
      </w:pPr>
    </w:p>
    <w:p w14:paraId="7290BA8B" w14:textId="77777777" w:rsidR="00F53A55" w:rsidRDefault="00F53A55" w:rsidP="00F53A55">
      <w:r>
        <w:t xml:space="preserve">     </w:t>
      </w:r>
      <w:proofErr w:type="spellStart"/>
      <w:r>
        <w:rPr>
          <w:b/>
        </w:rPr>
        <w:t>P.d.</w:t>
      </w:r>
      <w:proofErr w:type="spellEnd"/>
      <w:r>
        <w:rPr>
          <w:b/>
        </w:rPr>
        <w:t xml:space="preserve"> across induc</w:t>
      </w:r>
      <w:r w:rsidRPr="006D714B">
        <w:rPr>
          <w:b/>
        </w:rPr>
        <w:t>tance</w:t>
      </w:r>
      <w:r>
        <w:t xml:space="preserve">, </w:t>
      </w:r>
      <w:r w:rsidRPr="006D714B">
        <w:rPr>
          <w:position w:val="-16"/>
        </w:rPr>
        <w:object w:dxaOrig="5580" w:dyaOrig="440" w14:anchorId="72987F68">
          <v:shape id="_x0000_i1038" type="#_x0000_t75" style="width:279.25pt;height:21.9pt" o:ole="">
            <v:imagedata r:id="rId36" o:title=""/>
          </v:shape>
          <o:OLEObject Type="Embed" ProgID="Equation.DSMT4" ShapeID="_x0000_i1038" DrawAspect="Content" ObjectID="_1680621362" r:id="rId37"/>
        </w:object>
      </w:r>
      <w:r>
        <w:t xml:space="preserve"> </w:t>
      </w:r>
    </w:p>
    <w:p w14:paraId="355153D1" w14:textId="77777777" w:rsidR="00F53A55" w:rsidRDefault="00F53A55" w:rsidP="00F53A55"/>
    <w:p w14:paraId="0C09535E" w14:textId="77777777" w:rsidR="00F53A55" w:rsidRDefault="00F53A55" w:rsidP="00F53A55">
      <w:pPr>
        <w:spacing w:line="480" w:lineRule="auto"/>
        <w:rPr>
          <w:b/>
        </w:rPr>
      </w:pPr>
      <w:r>
        <w:t xml:space="preserve">                                                                                = </w:t>
      </w:r>
      <w:r w:rsidRPr="006D714B">
        <w:rPr>
          <w:position w:val="-14"/>
        </w:rPr>
        <w:object w:dxaOrig="2040" w:dyaOrig="400" w14:anchorId="5F5CB336">
          <v:shape id="_x0000_i1039" type="#_x0000_t75" style="width:102.05pt;height:20.05pt" o:ole="">
            <v:imagedata r:id="rId38" o:title=""/>
          </v:shape>
          <o:OLEObject Type="Embed" ProgID="Equation.DSMT4" ShapeID="_x0000_i1039" DrawAspect="Content" ObjectID="_1680621363" r:id="rId39"/>
        </w:object>
      </w:r>
      <w:r>
        <w:t xml:space="preserve"> = </w:t>
      </w:r>
      <w:r>
        <w:rPr>
          <w:b/>
        </w:rPr>
        <w:t>50</w:t>
      </w:r>
      <w:r w:rsidRPr="006D714B">
        <w:rPr>
          <w:b/>
        </w:rPr>
        <w:t>0</w:t>
      </w:r>
      <w:r w:rsidRPr="006D714B">
        <w:rPr>
          <w:b/>
        </w:rPr>
        <w:sym w:font="Symbol" w:char="F0D0"/>
      </w:r>
      <w:r>
        <w:rPr>
          <w:b/>
        </w:rPr>
        <w:t>9</w:t>
      </w:r>
      <w:r w:rsidRPr="006D714B">
        <w:rPr>
          <w:b/>
        </w:rPr>
        <w:t>0</w:t>
      </w:r>
      <w:r w:rsidRPr="006D714B">
        <w:rPr>
          <w:b/>
        </w:rPr>
        <w:sym w:font="Symbol" w:char="F0B0"/>
      </w:r>
      <w:r w:rsidRPr="006D714B">
        <w:rPr>
          <w:b/>
        </w:rPr>
        <w:t xml:space="preserve"> V</w:t>
      </w:r>
    </w:p>
    <w:p w14:paraId="5CCFF9D7" w14:textId="77777777" w:rsidR="00F53A55" w:rsidRDefault="00F53A55" w:rsidP="00F53A55">
      <w:pPr>
        <w:spacing w:line="480" w:lineRule="auto"/>
      </w:pPr>
      <w:r>
        <w:t xml:space="preserve">     </w:t>
      </w:r>
      <w:proofErr w:type="spellStart"/>
      <w:r>
        <w:rPr>
          <w:b/>
        </w:rPr>
        <w:t>P.d.</w:t>
      </w:r>
      <w:proofErr w:type="spellEnd"/>
      <w:r>
        <w:rPr>
          <w:b/>
        </w:rPr>
        <w:t xml:space="preserve"> across capaci</w:t>
      </w:r>
      <w:r w:rsidRPr="006D714B">
        <w:rPr>
          <w:b/>
        </w:rPr>
        <w:t>tance</w:t>
      </w:r>
      <w:r>
        <w:t xml:space="preserve">, </w:t>
      </w:r>
      <w:r w:rsidRPr="006D714B">
        <w:rPr>
          <w:position w:val="-38"/>
        </w:rPr>
        <w:object w:dxaOrig="6200" w:dyaOrig="880" w14:anchorId="02541755">
          <v:shape id="_x0000_i1040" type="#_x0000_t75" style="width:309.9pt;height:43.85pt" o:ole="">
            <v:imagedata r:id="rId40" o:title=""/>
          </v:shape>
          <o:OLEObject Type="Embed" ProgID="Equation.DSMT4" ShapeID="_x0000_i1040" DrawAspect="Content" ObjectID="_1680621364" r:id="rId41"/>
        </w:object>
      </w:r>
      <w:r>
        <w:t xml:space="preserve"> </w:t>
      </w:r>
    </w:p>
    <w:p w14:paraId="31B08BE4" w14:textId="77777777" w:rsidR="00F53A55" w:rsidRPr="006D714B" w:rsidRDefault="00F53A55" w:rsidP="00F53A55">
      <w:pPr>
        <w:spacing w:line="480" w:lineRule="auto"/>
        <w:rPr>
          <w:b/>
        </w:rPr>
      </w:pPr>
      <w:r>
        <w:t xml:space="preserve">                                                                                   = </w:t>
      </w:r>
      <w:r w:rsidRPr="006D714B">
        <w:rPr>
          <w:position w:val="-14"/>
        </w:rPr>
        <w:object w:dxaOrig="2240" w:dyaOrig="400" w14:anchorId="6F0FBCE4">
          <v:shape id="_x0000_i1041" type="#_x0000_t75" style="width:112.05pt;height:20.05pt" o:ole="">
            <v:imagedata r:id="rId42" o:title=""/>
          </v:shape>
          <o:OLEObject Type="Embed" ProgID="Equation.DSMT4" ShapeID="_x0000_i1041" DrawAspect="Content" ObjectID="_1680621365" r:id="rId43"/>
        </w:object>
      </w:r>
      <w:r>
        <w:t xml:space="preserve"> = </w:t>
      </w:r>
      <w:r>
        <w:rPr>
          <w:b/>
        </w:rPr>
        <w:t>50</w:t>
      </w:r>
      <w:r w:rsidRPr="006D714B">
        <w:rPr>
          <w:b/>
        </w:rPr>
        <w:t>0</w:t>
      </w:r>
      <w:r w:rsidRPr="006D714B">
        <w:rPr>
          <w:b/>
        </w:rPr>
        <w:sym w:font="Symbol" w:char="F0D0"/>
      </w:r>
      <w:r>
        <w:rPr>
          <w:b/>
        </w:rPr>
        <w:t>-9</w:t>
      </w:r>
      <w:r w:rsidRPr="006D714B">
        <w:rPr>
          <w:b/>
        </w:rPr>
        <w:t>0</w:t>
      </w:r>
      <w:r w:rsidRPr="006D714B">
        <w:rPr>
          <w:b/>
        </w:rPr>
        <w:sym w:font="Symbol" w:char="F0B0"/>
      </w:r>
      <w:r w:rsidRPr="006D714B">
        <w:rPr>
          <w:b/>
        </w:rPr>
        <w:t xml:space="preserve"> V</w:t>
      </w:r>
    </w:p>
    <w:p w14:paraId="5CF37B0D" w14:textId="77777777" w:rsidR="00F53A55" w:rsidRPr="0024085D" w:rsidRDefault="00F53A55" w:rsidP="00F53A55">
      <w:pPr>
        <w:spacing w:line="360" w:lineRule="auto"/>
        <w:rPr>
          <w:b/>
        </w:rPr>
      </w:pPr>
      <w:r>
        <w:t xml:space="preserve"> (c) </w:t>
      </w:r>
      <w:r w:rsidRPr="006D714B">
        <w:rPr>
          <w:b/>
        </w:rPr>
        <w:t>Q-factor</w:t>
      </w:r>
      <w:r>
        <w:t xml:space="preserve"> = </w:t>
      </w:r>
      <w:r w:rsidRPr="006D714B">
        <w:rPr>
          <w:position w:val="-24"/>
        </w:rPr>
        <w:object w:dxaOrig="1760" w:dyaOrig="660" w14:anchorId="49CE6CB1">
          <v:shape id="_x0000_i1042" type="#_x0000_t75" style="width:88.3pt;height:33.2pt" o:ole="">
            <v:imagedata r:id="rId44" o:title=""/>
          </v:shape>
          <o:OLEObject Type="Embed" ProgID="Equation.DSMT4" ShapeID="_x0000_i1042" DrawAspect="Content" ObjectID="_1680621366" r:id="rId45"/>
        </w:object>
      </w:r>
      <w:r>
        <w:t xml:space="preserve"> = </w:t>
      </w:r>
      <w:r w:rsidRPr="006D714B">
        <w:rPr>
          <w:b/>
        </w:rPr>
        <w:t>50</w:t>
      </w:r>
      <w:r>
        <w:rPr>
          <w:b/>
        </w:rPr>
        <w:t xml:space="preserve">   </w:t>
      </w:r>
      <w:proofErr w:type="gramStart"/>
      <w:r>
        <w:rPr>
          <w:b/>
        </w:rPr>
        <w:t xml:space="preserve"> </w:t>
      </w:r>
      <w:r w:rsidRPr="006D714B">
        <w:t xml:space="preserve">  (</w:t>
      </w:r>
      <w:proofErr w:type="gramEnd"/>
      <w:r w:rsidRPr="006D714B">
        <w:t xml:space="preserve">or use Q = </w:t>
      </w:r>
      <w:r w:rsidRPr="006D714B">
        <w:rPr>
          <w:position w:val="-26"/>
        </w:rPr>
        <w:object w:dxaOrig="2480" w:dyaOrig="700" w14:anchorId="0F2CA86E">
          <v:shape id="_x0000_i1043" type="#_x0000_t75" style="width:123.95pt;height:35.05pt" o:ole="">
            <v:imagedata r:id="rId46" o:title=""/>
          </v:shape>
          <o:OLEObject Type="Embed" ProgID="Equation.DSMT4" ShapeID="_x0000_i1043" DrawAspect="Content" ObjectID="_1680621367" r:id="rId47"/>
        </w:object>
      </w:r>
      <w:r>
        <w:t>)</w:t>
      </w:r>
    </w:p>
    <w:p w14:paraId="03C477AB" w14:textId="77777777" w:rsidR="00F53A55" w:rsidRPr="0024085D" w:rsidRDefault="00F53A55" w:rsidP="00F53A55">
      <w:pPr>
        <w:rPr>
          <w:b/>
        </w:rPr>
      </w:pPr>
    </w:p>
    <w:p w14:paraId="232F9BB6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4755E9E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 xml:space="preserve">A series L-R-C circuit has a supply input of 5 volts. Given that inductance, L = 5 </w:t>
      </w:r>
      <w:proofErr w:type="spellStart"/>
      <w:r>
        <w:t>mH</w:t>
      </w:r>
      <w:proofErr w:type="spellEnd"/>
      <w:r>
        <w:t xml:space="preserve">, resistance, </w:t>
      </w:r>
    </w:p>
    <w:p w14:paraId="55BBDADE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R = 75 </w:t>
      </w:r>
      <w:r>
        <w:sym w:font="Symbol" w:char="F057"/>
      </w:r>
      <w:r>
        <w:t xml:space="preserve"> and capacitance, C = 0.2 </w:t>
      </w:r>
      <w:r>
        <w:sym w:font="Symbol" w:char="F06D"/>
      </w:r>
      <w:r>
        <w:t xml:space="preserve">F, determine (a) the resonant frequency, (b) the value of </w:t>
      </w:r>
    </w:p>
    <w:p w14:paraId="22C86013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voltage across the capacitor at the resonant frequency, (c) the frequency at which the </w:t>
      </w:r>
      <w:proofErr w:type="spellStart"/>
      <w:r>
        <w:t>p.d.</w:t>
      </w:r>
      <w:proofErr w:type="spellEnd"/>
      <w:r>
        <w:t xml:space="preserve"> across </w:t>
      </w:r>
    </w:p>
    <w:p w14:paraId="7C1A822E" w14:textId="77777777" w:rsidR="00F53A55" w:rsidRPr="00636EC3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the capacitance is a maximum, and (d) the value of the maximum voltage across the capacitor.</w:t>
      </w:r>
    </w:p>
    <w:p w14:paraId="20011147" w14:textId="77777777" w:rsidR="00F53A55" w:rsidRPr="0094245E" w:rsidRDefault="00F53A55" w:rsidP="0094245E">
      <w:pPr>
        <w:spacing w:line="480" w:lineRule="auto"/>
        <w:rPr>
          <w:b/>
        </w:rPr>
      </w:pPr>
      <w:r w:rsidRPr="0024085D">
        <w:lastRenderedPageBreak/>
        <w:t>(a)</w:t>
      </w:r>
      <w:r>
        <w:t xml:space="preserve"> </w:t>
      </w:r>
      <w:r w:rsidRPr="0024085D">
        <w:rPr>
          <w:b/>
        </w:rPr>
        <w:t>Resonant frequency</w:t>
      </w:r>
      <w:r>
        <w:t xml:space="preserve">, </w:t>
      </w:r>
      <w:r w:rsidRPr="0024085D">
        <w:rPr>
          <w:position w:val="-44"/>
        </w:rPr>
        <w:object w:dxaOrig="3940" w:dyaOrig="820" w14:anchorId="3F464D8A">
          <v:shape id="_x0000_i1044" type="#_x0000_t75" style="width:197.2pt;height:40.7pt" o:ole="">
            <v:imagedata r:id="rId48" o:title=""/>
          </v:shape>
          <o:OLEObject Type="Embed" ProgID="Equation.DSMT4" ShapeID="_x0000_i1044" DrawAspect="Content" ObjectID="_1680621368" r:id="rId49"/>
        </w:object>
      </w:r>
      <w:r>
        <w:t xml:space="preserve"> = </w:t>
      </w:r>
      <w:r w:rsidRPr="0024085D">
        <w:rPr>
          <w:b/>
        </w:rPr>
        <w:t>5033 Hz</w:t>
      </w:r>
    </w:p>
    <w:p w14:paraId="6400A04A" w14:textId="77777777" w:rsidR="00F53A55" w:rsidRDefault="00F53A55" w:rsidP="0094245E">
      <w:pPr>
        <w:spacing w:line="480" w:lineRule="auto"/>
      </w:pPr>
      <w:r w:rsidRPr="0024085D">
        <w:t>(b)</w:t>
      </w:r>
      <w:r>
        <w:t xml:space="preserve"> At resonance, current, I = </w:t>
      </w:r>
      <w:r w:rsidRPr="0024085D">
        <w:rPr>
          <w:position w:val="-24"/>
        </w:rPr>
        <w:object w:dxaOrig="800" w:dyaOrig="620" w14:anchorId="07198F36">
          <v:shape id="_x0000_i1045" type="#_x0000_t75" style="width:40.05pt;height:31.3pt" o:ole="">
            <v:imagedata r:id="rId50" o:title=""/>
          </v:shape>
          <o:OLEObject Type="Embed" ProgID="Equation.DSMT4" ShapeID="_x0000_i1045" DrawAspect="Content" ObjectID="_1680621369" r:id="rId51"/>
        </w:object>
      </w:r>
      <w:r>
        <w:t xml:space="preserve"> = 66.667 mA</w:t>
      </w:r>
    </w:p>
    <w:p w14:paraId="07122C60" w14:textId="77777777" w:rsidR="00F53A55" w:rsidRDefault="00F53A55" w:rsidP="0094245E">
      <w:pPr>
        <w:spacing w:line="480" w:lineRule="auto"/>
        <w:rPr>
          <w:b/>
        </w:rPr>
      </w:pPr>
      <w:r>
        <w:t xml:space="preserve">     </w:t>
      </w:r>
      <w:r w:rsidRPr="004B3D64">
        <w:rPr>
          <w:b/>
        </w:rPr>
        <w:t>Voltage across capacitor</w:t>
      </w:r>
      <w:r>
        <w:t>,</w:t>
      </w:r>
      <w:r w:rsidRPr="004B3D64">
        <w:rPr>
          <w:position w:val="-36"/>
        </w:rPr>
        <w:object w:dxaOrig="4140" w:dyaOrig="780" w14:anchorId="7A97C98E">
          <v:shape id="_x0000_i1046" type="#_x0000_t75" style="width:207.25pt;height:38.8pt" o:ole="">
            <v:imagedata r:id="rId52" o:title=""/>
          </v:shape>
          <o:OLEObject Type="Embed" ProgID="Equation.DSMT4" ShapeID="_x0000_i1046" DrawAspect="Content" ObjectID="_1680621370" r:id="rId53"/>
        </w:object>
      </w:r>
      <w:r>
        <w:t xml:space="preserve"> = </w:t>
      </w:r>
      <w:r w:rsidRPr="004B3D64">
        <w:rPr>
          <w:b/>
        </w:rPr>
        <w:t>10.54 V</w:t>
      </w:r>
    </w:p>
    <w:p w14:paraId="5F3D0B28" w14:textId="77777777" w:rsidR="00F53A55" w:rsidRPr="004B3D64" w:rsidRDefault="00F53A55" w:rsidP="0094245E">
      <w:pPr>
        <w:spacing w:line="480" w:lineRule="auto"/>
      </w:pPr>
      <w:r>
        <w:rPr>
          <w:b/>
        </w:rPr>
        <w:t xml:space="preserve">     </w:t>
      </w:r>
      <w:r w:rsidRPr="004B3D64">
        <w:t>(</w:t>
      </w:r>
      <w:proofErr w:type="gramStart"/>
      <w:r>
        <w:t>o</w:t>
      </w:r>
      <w:r w:rsidRPr="004B3D64">
        <w:t>r</w:t>
      </w:r>
      <w:r>
        <w:t xml:space="preserve">  Q</w:t>
      </w:r>
      <w:proofErr w:type="gramEnd"/>
      <w:r>
        <w:t xml:space="preserve"> = </w:t>
      </w:r>
      <w:r w:rsidRPr="004B3D64">
        <w:rPr>
          <w:position w:val="-26"/>
        </w:rPr>
        <w:object w:dxaOrig="3100" w:dyaOrig="720" w14:anchorId="2C1C3C9B">
          <v:shape id="_x0000_i1047" type="#_x0000_t75" style="width:155.25pt;height:36.3pt" o:ole="">
            <v:imagedata r:id="rId54" o:title=""/>
          </v:shape>
          <o:OLEObject Type="Embed" ProgID="Equation.DSMT4" ShapeID="_x0000_i1047" DrawAspect="Content" ObjectID="_1680621371" r:id="rId55"/>
        </w:object>
      </w:r>
      <w:r>
        <w:t xml:space="preserve">  and </w:t>
      </w:r>
      <w:r w:rsidRPr="004B3D64">
        <w:rPr>
          <w:position w:val="-12"/>
        </w:rPr>
        <w:object w:dxaOrig="2180" w:dyaOrig="360" w14:anchorId="524DCF10">
          <v:shape id="_x0000_i1048" type="#_x0000_t75" style="width:108.95pt;height:18.15pt" o:ole="">
            <v:imagedata r:id="rId56" o:title=""/>
          </v:shape>
          <o:OLEObject Type="Embed" ProgID="Equation.DSMT4" ShapeID="_x0000_i1048" DrawAspect="Content" ObjectID="_1680621372" r:id="rId57"/>
        </w:object>
      </w:r>
      <w:r>
        <w:t xml:space="preserve"> = </w:t>
      </w:r>
      <w:r w:rsidRPr="004B3D64">
        <w:rPr>
          <w:b/>
        </w:rPr>
        <w:t>10.54 V</w:t>
      </w:r>
      <w:r>
        <w:t>)</w:t>
      </w:r>
    </w:p>
    <w:p w14:paraId="43E1E4C8" w14:textId="77777777" w:rsidR="00F53A55" w:rsidRDefault="0094245E" w:rsidP="0094245E">
      <w:pPr>
        <w:spacing w:line="480" w:lineRule="auto"/>
      </w:pPr>
      <w:r w:rsidRPr="0024085D">
        <w:t xml:space="preserve"> </w:t>
      </w:r>
      <w:r w:rsidR="00F53A55" w:rsidRPr="0024085D">
        <w:t>(c)</w:t>
      </w:r>
      <w:r w:rsidR="00F53A55">
        <w:t xml:space="preserve"> The </w:t>
      </w:r>
      <w:r w:rsidR="00F53A55" w:rsidRPr="004B3D64">
        <w:rPr>
          <w:b/>
        </w:rPr>
        <w:t xml:space="preserve">frequency at which the </w:t>
      </w:r>
      <w:proofErr w:type="spellStart"/>
      <w:r w:rsidR="00F53A55" w:rsidRPr="004B3D64">
        <w:rPr>
          <w:b/>
        </w:rPr>
        <w:t>p.d.</w:t>
      </w:r>
      <w:proofErr w:type="spellEnd"/>
      <w:r w:rsidR="00F53A55" w:rsidRPr="004B3D64">
        <w:rPr>
          <w:b/>
        </w:rPr>
        <w:t xml:space="preserve"> across the capacitance is a maximum</w:t>
      </w:r>
      <w:r w:rsidR="00F53A55">
        <w:t>,</w:t>
      </w:r>
    </w:p>
    <w:p w14:paraId="4C12B209" w14:textId="77777777" w:rsidR="00F53A55" w:rsidRPr="0024085D" w:rsidRDefault="00F53A55" w:rsidP="0094245E">
      <w:pPr>
        <w:spacing w:line="480" w:lineRule="auto"/>
      </w:pPr>
      <w:r>
        <w:t xml:space="preserve">                f = </w:t>
      </w:r>
      <w:r w:rsidRPr="004B3D64">
        <w:rPr>
          <w:position w:val="-38"/>
        </w:rPr>
        <w:object w:dxaOrig="3960" w:dyaOrig="920" w14:anchorId="0E0D80F7">
          <v:shape id="_x0000_i1049" type="#_x0000_t75" style="width:197.85pt;height:45.7pt" o:ole="">
            <v:imagedata r:id="rId58" o:title=""/>
          </v:shape>
          <o:OLEObject Type="Embed" ProgID="Equation.DSMT4" ShapeID="_x0000_i1049" DrawAspect="Content" ObjectID="_1680621373" r:id="rId59"/>
        </w:object>
      </w:r>
      <w:r>
        <w:t xml:space="preserve"> = </w:t>
      </w:r>
      <w:r w:rsidRPr="004B3D64">
        <w:rPr>
          <w:b/>
        </w:rPr>
        <w:t>4741 Hz</w:t>
      </w:r>
    </w:p>
    <w:p w14:paraId="0444D3E5" w14:textId="77777777" w:rsidR="00F53A55" w:rsidRDefault="00F53A55" w:rsidP="0094245E">
      <w:pPr>
        <w:spacing w:line="480" w:lineRule="auto"/>
        <w:rPr>
          <w:b/>
        </w:rPr>
      </w:pPr>
      <w:r w:rsidRPr="0024085D">
        <w:t>(d)</w:t>
      </w:r>
      <w:r>
        <w:t xml:space="preserve"> Maximum value of </w:t>
      </w:r>
      <w:r w:rsidRPr="00545655">
        <w:rPr>
          <w:position w:val="-12"/>
        </w:rPr>
        <w:object w:dxaOrig="340" w:dyaOrig="360" w14:anchorId="371949A4">
          <v:shape id="_x0000_i1050" type="#_x0000_t75" style="width:16.9pt;height:18.15pt" o:ole="">
            <v:imagedata r:id="rId60" o:title=""/>
          </v:shape>
          <o:OLEObject Type="Embed" ProgID="Equation.DSMT4" ShapeID="_x0000_i1050" DrawAspect="Content" ObjectID="_1680621374" r:id="rId61"/>
        </w:object>
      </w:r>
      <w:r>
        <w:t xml:space="preserve">,    </w:t>
      </w:r>
      <w:r w:rsidRPr="00545655">
        <w:rPr>
          <w:position w:val="-92"/>
        </w:rPr>
        <w:object w:dxaOrig="4280" w:dyaOrig="1340" w14:anchorId="602ADE1C">
          <v:shape id="_x0000_i1051" type="#_x0000_t75" style="width:214.1pt;height:67pt" o:ole="">
            <v:imagedata r:id="rId62" o:title=""/>
          </v:shape>
          <o:OLEObject Type="Embed" ProgID="Equation.DSMT4" ShapeID="_x0000_i1051" DrawAspect="Content" ObjectID="_1680621375" r:id="rId63"/>
        </w:object>
      </w:r>
      <w:r>
        <w:t xml:space="preserve"> = </w:t>
      </w:r>
      <w:r w:rsidRPr="00545655">
        <w:rPr>
          <w:b/>
        </w:rPr>
        <w:t>10.85 V</w:t>
      </w:r>
    </w:p>
    <w:p w14:paraId="5F81BCC0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F32F34F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</w:rPr>
        <w:t xml:space="preserve">3.  </w:t>
      </w:r>
      <w:r>
        <w:t xml:space="preserve">A capacitor having a Q-factor of 250 is connected in series with a coil which has a Q-factor of </w:t>
      </w:r>
    </w:p>
    <w:p w14:paraId="30ACE435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3BB9C2B" w14:textId="77777777" w:rsidR="00F54FAC" w:rsidRP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80. Calculate the overall Q-factor of the circuit.</w:t>
      </w:r>
    </w:p>
    <w:p w14:paraId="7F63126E" w14:textId="77777777" w:rsidR="00F54FAC" w:rsidRPr="00545655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6C70D0F" w14:textId="77777777" w:rsidR="00F53A55" w:rsidRDefault="00F53A55" w:rsidP="00F53A55"/>
    <w:p w14:paraId="6D4CBF1B" w14:textId="77777777" w:rsidR="000B5F03" w:rsidRDefault="000B5F03" w:rsidP="00F53A55">
      <w:r w:rsidRPr="000B5F03">
        <w:rPr>
          <w:b/>
        </w:rPr>
        <w:t>Overall Q-factor</w:t>
      </w:r>
      <w:r>
        <w:t xml:space="preserve">, </w:t>
      </w:r>
      <w:r w:rsidRPr="000B5F03">
        <w:rPr>
          <w:position w:val="-30"/>
        </w:rPr>
        <w:object w:dxaOrig="2520" w:dyaOrig="680" w14:anchorId="6797C797">
          <v:shape id="_x0000_i1052" type="#_x0000_t75" style="width:125.85pt;height:33.8pt" o:ole="">
            <v:imagedata r:id="rId64" o:title=""/>
          </v:shape>
          <o:OLEObject Type="Embed" ProgID="Equation.DSMT4" ShapeID="_x0000_i1052" DrawAspect="Content" ObjectID="_1680621376" r:id="rId65"/>
        </w:object>
      </w:r>
      <w:r>
        <w:t xml:space="preserve"> = </w:t>
      </w:r>
      <w:r w:rsidR="0094245E" w:rsidRPr="0094245E">
        <w:rPr>
          <w:b/>
        </w:rPr>
        <w:t>60.61</w:t>
      </w:r>
    </w:p>
    <w:p w14:paraId="344C53AA" w14:textId="77777777" w:rsidR="00F54FAC" w:rsidRPr="0024085D" w:rsidRDefault="00F54FAC" w:rsidP="00F53A55"/>
    <w:p w14:paraId="6F32671D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BAAB2E0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4.  </w:t>
      </w:r>
      <w:r>
        <w:t xml:space="preserve">An R-L-C series circuit has a maximum current of 2 mA flowing in it when the frequency of the </w:t>
      </w:r>
    </w:p>
    <w:p w14:paraId="5E9D3894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0.1 V supply is 4 kHz. The Q-factor of the circuit under these conditions is 90. Determine (a) the </w:t>
      </w:r>
    </w:p>
    <w:p w14:paraId="509073AF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voltage across the capacitor, and (b) the values of the circuit resistance, inductance and </w:t>
      </w:r>
    </w:p>
    <w:p w14:paraId="50B2EC52" w14:textId="77777777" w:rsidR="00F53A55" w:rsidRPr="00636EC3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apacitance.</w:t>
      </w:r>
    </w:p>
    <w:p w14:paraId="7B20E744" w14:textId="77777777" w:rsidR="00F53A55" w:rsidRDefault="00F53A55" w:rsidP="00F53A55">
      <w:pPr>
        <w:rPr>
          <w:b/>
        </w:rPr>
      </w:pPr>
    </w:p>
    <w:p w14:paraId="385527F8" w14:textId="77777777" w:rsidR="00F53A55" w:rsidRPr="00545655" w:rsidRDefault="00F53A55" w:rsidP="00F53A55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44D0C984" wp14:editId="18CFA8BE">
            <wp:extent cx="5096510" cy="2385695"/>
            <wp:effectExtent l="19050" t="0" r="8890" b="0"/>
            <wp:docPr id="27" name="Picture 27" descr="596491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5964916C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510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EB3022" w14:textId="77777777" w:rsidR="00F53A55" w:rsidRDefault="00F53A55" w:rsidP="00F53A55">
      <w:pPr>
        <w:rPr>
          <w:b/>
        </w:rPr>
      </w:pPr>
    </w:p>
    <w:p w14:paraId="1AA2566E" w14:textId="77777777" w:rsidR="00F53A55" w:rsidRDefault="00F53A55" w:rsidP="00F53A55">
      <w:pPr>
        <w:rPr>
          <w:b/>
        </w:rPr>
      </w:pPr>
      <w:r>
        <w:rPr>
          <w:b/>
        </w:rPr>
        <w:t xml:space="preserve">       </w:t>
      </w:r>
      <w:r>
        <w:rPr>
          <w:b/>
          <w:noProof/>
        </w:rPr>
        <w:drawing>
          <wp:inline distT="0" distB="0" distL="0" distR="0" wp14:anchorId="7189480E" wp14:editId="3A9E226B">
            <wp:extent cx="4770755" cy="747395"/>
            <wp:effectExtent l="19050" t="0" r="0" b="0"/>
            <wp:docPr id="28" name="Picture 28" descr="CF986A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F986A7D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DA77C6" w14:textId="77777777" w:rsidR="00F53A55" w:rsidRDefault="00F53A55" w:rsidP="00F54FAC">
      <w:pPr>
        <w:rPr>
          <w:b/>
        </w:rPr>
      </w:pPr>
      <w:r>
        <w:rPr>
          <w:b/>
          <w:noProof/>
        </w:rPr>
        <w:drawing>
          <wp:inline distT="0" distB="0" distL="0" distR="0" wp14:anchorId="5F9B3AE9" wp14:editId="612FE6E4">
            <wp:extent cx="6003290" cy="1741170"/>
            <wp:effectExtent l="19050" t="0" r="0" b="0"/>
            <wp:docPr id="29" name="Picture 29" descr="4E70D9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4E70D9D4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90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1E183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CA53EB8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</w:rPr>
        <w:t xml:space="preserve">5.  </w:t>
      </w:r>
      <w:r>
        <w:t xml:space="preserve">Calculate the inductance of a coil which must be connected in series with a 4000 pF capacitor to </w:t>
      </w:r>
    </w:p>
    <w:p w14:paraId="1A641AC6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D63D036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give a resonant frequency of 200 kHz. If the coil has a resistance of 12 Ω, determine the circuit </w:t>
      </w:r>
    </w:p>
    <w:p w14:paraId="49375686" w14:textId="77777777" w:rsid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AFF2147" w14:textId="77777777" w:rsidR="00F54FAC" w:rsidRPr="00F54FAC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Q-factor.</w:t>
      </w:r>
    </w:p>
    <w:p w14:paraId="58AC8F63" w14:textId="77777777" w:rsidR="00F54FAC" w:rsidRPr="00545655" w:rsidRDefault="00F54FAC" w:rsidP="00F54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F05A6B3" w14:textId="77777777" w:rsidR="00F53A55" w:rsidRDefault="00F53A55" w:rsidP="00F53A55">
      <w:pPr>
        <w:rPr>
          <w:b/>
        </w:rPr>
      </w:pPr>
    </w:p>
    <w:p w14:paraId="46D903C8" w14:textId="77777777" w:rsidR="0094245E" w:rsidRDefault="0094245E" w:rsidP="0094245E">
      <w:pPr>
        <w:spacing w:line="360" w:lineRule="auto"/>
      </w:pPr>
      <w:r>
        <w:t xml:space="preserve">At </w:t>
      </w:r>
      <w:proofErr w:type="gramStart"/>
      <w:r>
        <w:t xml:space="preserve">resonance,   </w:t>
      </w:r>
      <w:proofErr w:type="gramEnd"/>
      <w:r>
        <w:t xml:space="preserve">    </w:t>
      </w:r>
      <w:r w:rsidRPr="00653DFB">
        <w:rPr>
          <w:position w:val="-12"/>
        </w:rPr>
        <w:object w:dxaOrig="900" w:dyaOrig="360" w14:anchorId="05B9A866">
          <v:shape id="_x0000_i1053" type="#_x0000_t75" style="width:45.1pt;height:18.15pt" o:ole="">
            <v:imagedata r:id="rId26" o:title=""/>
          </v:shape>
          <o:OLEObject Type="Embed" ProgID="Equation.DSMT4" ShapeID="_x0000_i1053" DrawAspect="Content" ObjectID="_1680621377" r:id="rId69"/>
        </w:object>
      </w:r>
      <w:r>
        <w:t xml:space="preserve">     i.e.    </w:t>
      </w:r>
      <w:r w:rsidRPr="00653DFB">
        <w:rPr>
          <w:position w:val="-30"/>
        </w:rPr>
        <w:object w:dxaOrig="1480" w:dyaOrig="680" w14:anchorId="3E7E164A">
          <v:shape id="_x0000_i1054" type="#_x0000_t75" style="width:73.9pt;height:33.8pt" o:ole="">
            <v:imagedata r:id="rId28" o:title=""/>
          </v:shape>
          <o:OLEObject Type="Embed" ProgID="Equation.DSMT4" ShapeID="_x0000_i1054" DrawAspect="Content" ObjectID="_1680621378" r:id="rId70"/>
        </w:object>
      </w:r>
    </w:p>
    <w:p w14:paraId="0E72F915" w14:textId="77777777" w:rsidR="0094245E" w:rsidRDefault="0094245E" w:rsidP="0094245E">
      <w:pPr>
        <w:spacing w:line="480" w:lineRule="auto"/>
      </w:pPr>
      <w:r>
        <w:t xml:space="preserve">from </w:t>
      </w:r>
      <w:proofErr w:type="gramStart"/>
      <w:r>
        <w:t xml:space="preserve">which,  </w:t>
      </w:r>
      <w:r w:rsidRPr="0094245E">
        <w:rPr>
          <w:b/>
        </w:rPr>
        <w:t>inductance</w:t>
      </w:r>
      <w:proofErr w:type="gramEnd"/>
      <w:r w:rsidRPr="0094245E">
        <w:rPr>
          <w:b/>
        </w:rPr>
        <w:t>, L</w:t>
      </w:r>
      <w:r>
        <w:t xml:space="preserve"> = </w:t>
      </w:r>
      <w:r w:rsidRPr="0094245E">
        <w:rPr>
          <w:position w:val="-42"/>
        </w:rPr>
        <w:object w:dxaOrig="4200" w:dyaOrig="800" w14:anchorId="0629E86F">
          <v:shape id="_x0000_i1055" type="#_x0000_t75" style="width:210.35pt;height:40.05pt" o:ole="">
            <v:imagedata r:id="rId71" o:title=""/>
          </v:shape>
          <o:OLEObject Type="Embed" ProgID="Equation.DSMT4" ShapeID="_x0000_i1055" DrawAspect="Content" ObjectID="_1680621379" r:id="rId72"/>
        </w:object>
      </w:r>
      <w:r>
        <w:t xml:space="preserve"> </w:t>
      </w:r>
    </w:p>
    <w:p w14:paraId="6BCA63E8" w14:textId="77777777" w:rsidR="0094245E" w:rsidRDefault="0094245E" w:rsidP="0094245E">
      <w:pPr>
        <w:spacing w:line="480" w:lineRule="auto"/>
        <w:rPr>
          <w:b/>
        </w:rPr>
      </w:pPr>
      <w:r>
        <w:t xml:space="preserve">                                                                  = </w:t>
      </w:r>
      <w:r>
        <w:rPr>
          <w:b/>
        </w:rPr>
        <w:t>0.1583</w:t>
      </w:r>
      <w:r w:rsidRPr="00653DFB">
        <w:rPr>
          <w:b/>
        </w:rPr>
        <w:t xml:space="preserve"> </w:t>
      </w:r>
      <w:proofErr w:type="spellStart"/>
      <w:r>
        <w:rPr>
          <w:b/>
        </w:rPr>
        <w:t>m</w:t>
      </w:r>
      <w:r w:rsidRPr="00653DFB">
        <w:rPr>
          <w:b/>
        </w:rPr>
        <w:t>H</w:t>
      </w:r>
      <w:proofErr w:type="spellEnd"/>
      <w:r>
        <w:t xml:space="preserve">   </w:t>
      </w:r>
      <w:proofErr w:type="gramStart"/>
      <w:r>
        <w:t xml:space="preserve">or  </w:t>
      </w:r>
      <w:r>
        <w:rPr>
          <w:b/>
        </w:rPr>
        <w:t>158.3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μ</w:t>
      </w:r>
      <w:r w:rsidRPr="00653DFB">
        <w:rPr>
          <w:b/>
        </w:rPr>
        <w:t>H</w:t>
      </w:r>
      <w:proofErr w:type="spellEnd"/>
    </w:p>
    <w:p w14:paraId="4E67ADD9" w14:textId="77777777" w:rsidR="0094245E" w:rsidRPr="00B766C9" w:rsidRDefault="0094245E" w:rsidP="00B766C9">
      <w:pPr>
        <w:pBdr>
          <w:bottom w:val="single" w:sz="4" w:space="1" w:color="auto"/>
        </w:pBdr>
        <w:spacing w:line="480" w:lineRule="auto"/>
        <w:rPr>
          <w:b/>
        </w:rPr>
      </w:pPr>
      <w:r w:rsidRPr="00B766C9">
        <w:rPr>
          <w:b/>
        </w:rPr>
        <w:t>Q-factor</w:t>
      </w:r>
      <w:r>
        <w:t xml:space="preserve"> = </w:t>
      </w:r>
      <w:r w:rsidR="00B766C9" w:rsidRPr="0094245E">
        <w:rPr>
          <w:position w:val="-26"/>
        </w:rPr>
        <w:object w:dxaOrig="2560" w:dyaOrig="720" w14:anchorId="10C68BBF">
          <v:shape id="_x0000_i1056" type="#_x0000_t75" style="width:127.7pt;height:36.3pt" o:ole="">
            <v:imagedata r:id="rId73" o:title=""/>
          </v:shape>
          <o:OLEObject Type="Embed" ProgID="Equation.DSMT4" ShapeID="_x0000_i1056" DrawAspect="Content" ObjectID="_1680621380" r:id="rId74"/>
        </w:object>
      </w:r>
      <w:r w:rsidR="00B766C9">
        <w:t xml:space="preserve"> = </w:t>
      </w:r>
      <w:r w:rsidR="00B766C9" w:rsidRPr="00B766C9">
        <w:rPr>
          <w:b/>
        </w:rPr>
        <w:t>16.58</w:t>
      </w:r>
    </w:p>
    <w:p w14:paraId="7A852D54" w14:textId="77777777" w:rsidR="0094245E" w:rsidRPr="0094245E" w:rsidRDefault="0094245E" w:rsidP="00F53A55">
      <w:pPr>
        <w:rPr>
          <w:b/>
        </w:rPr>
      </w:pPr>
    </w:p>
    <w:p w14:paraId="6228E500" w14:textId="77777777" w:rsidR="00B766C9" w:rsidRDefault="00B766C9" w:rsidP="00F53A55">
      <w:pPr>
        <w:spacing w:line="480" w:lineRule="auto"/>
        <w:rPr>
          <w:b/>
        </w:rPr>
      </w:pPr>
    </w:p>
    <w:p w14:paraId="55E62A02" w14:textId="14089705" w:rsidR="00F53A55" w:rsidRDefault="003F68BC" w:rsidP="00F53A55">
      <w:pPr>
        <w:spacing w:line="480" w:lineRule="auto"/>
        <w:rPr>
          <w:b/>
        </w:rPr>
      </w:pPr>
      <w:r>
        <w:rPr>
          <w:b/>
        </w:rPr>
        <w:lastRenderedPageBreak/>
        <w:t>Exercise 13</w:t>
      </w:r>
      <w:r w:rsidR="001859E2">
        <w:rPr>
          <w:b/>
        </w:rPr>
        <w:t>5</w:t>
      </w:r>
      <w:r>
        <w:rPr>
          <w:b/>
        </w:rPr>
        <w:t xml:space="preserve">, Page </w:t>
      </w:r>
      <w:r w:rsidR="001859E2">
        <w:rPr>
          <w:b/>
        </w:rPr>
        <w:t>530</w:t>
      </w:r>
    </w:p>
    <w:p w14:paraId="79E675F9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948DD33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 xml:space="preserve">A coil of resistance 10.05 </w:t>
      </w:r>
      <w:r>
        <w:sym w:font="Symbol" w:char="F057"/>
      </w:r>
      <w:r>
        <w:t xml:space="preserve"> and inductance 400 </w:t>
      </w:r>
      <w:proofErr w:type="spellStart"/>
      <w:r>
        <w:t>mH</w:t>
      </w:r>
      <w:proofErr w:type="spellEnd"/>
      <w:r>
        <w:t xml:space="preserve"> is connected in series with a 0.396 </w:t>
      </w:r>
      <w:r>
        <w:sym w:font="Symbol" w:char="F06D"/>
      </w:r>
      <w:r>
        <w:t xml:space="preserve">F </w:t>
      </w:r>
    </w:p>
    <w:p w14:paraId="1B5ABE3A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apacitor. Determine (a) the resonant frequency, (b) the resonant Q-factor, (c) the bandwidth and  </w:t>
      </w:r>
    </w:p>
    <w:p w14:paraId="0340829A" w14:textId="77777777" w:rsidR="00F53A55" w:rsidRPr="0073141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(d) the lower and upper half-power frequencies.</w:t>
      </w:r>
    </w:p>
    <w:p w14:paraId="5CDF0504" w14:textId="77777777" w:rsidR="00F53A55" w:rsidRDefault="00F53A55" w:rsidP="00F53A55">
      <w:pPr>
        <w:rPr>
          <w:b/>
        </w:rPr>
      </w:pPr>
    </w:p>
    <w:p w14:paraId="72D057B3" w14:textId="77777777" w:rsidR="00F53A55" w:rsidRDefault="00F53A55" w:rsidP="00F53A55">
      <w:pPr>
        <w:rPr>
          <w:b/>
        </w:rPr>
      </w:pPr>
      <w:r>
        <w:rPr>
          <w:b/>
          <w:noProof/>
        </w:rPr>
        <w:drawing>
          <wp:inline distT="0" distB="0" distL="0" distR="0" wp14:anchorId="2BEBD250" wp14:editId="10F01C2F">
            <wp:extent cx="5542280" cy="4079240"/>
            <wp:effectExtent l="19050" t="0" r="1270" b="0"/>
            <wp:docPr id="30" name="Picture 30" descr="AEE1D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EE1D01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407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C1586D" w14:textId="77777777" w:rsidR="00F53A55" w:rsidRDefault="00F53A55" w:rsidP="00F53A55">
      <w:pPr>
        <w:rPr>
          <w:b/>
        </w:rPr>
      </w:pPr>
    </w:p>
    <w:p w14:paraId="3D6A24BD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2C104A04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 xml:space="preserve">An R-L-C series circuit </w:t>
      </w:r>
      <w:r w:rsidR="00B766C9">
        <w:t>has a resonant frequency of 2 kHz and a Q-factor at reso</w:t>
      </w:r>
      <w:r>
        <w:t xml:space="preserve">nance of 40. If </w:t>
      </w:r>
    </w:p>
    <w:p w14:paraId="07F44FC0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r w:rsidR="00B766C9">
        <w:t xml:space="preserve"> </w:t>
      </w:r>
      <w:r>
        <w:t xml:space="preserve">the impedance of the circuit at resonance is 30 Ω determine the </w:t>
      </w:r>
      <w:r w:rsidR="00B766C9">
        <w:t>values of (a) the inductance, an</w:t>
      </w:r>
      <w:r>
        <w:t xml:space="preserve">d </w:t>
      </w:r>
    </w:p>
    <w:p w14:paraId="42A4397D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r w:rsidR="00B766C9">
        <w:t xml:space="preserve"> </w:t>
      </w:r>
      <w:r>
        <w:t xml:space="preserve">(b) the capacitance. Find also (c) the bandwidth, (d) the lower and upper – 3 </w:t>
      </w:r>
      <w:proofErr w:type="spellStart"/>
      <w:r>
        <w:t>db</w:t>
      </w:r>
      <w:proofErr w:type="spellEnd"/>
      <w:r>
        <w:t xml:space="preserve"> frequencies, and </w:t>
      </w:r>
    </w:p>
    <w:p w14:paraId="313E47DA" w14:textId="77777777" w:rsidR="00D1696A" w:rsidRP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r w:rsidR="00B766C9">
        <w:t xml:space="preserve"> </w:t>
      </w:r>
      <w:r>
        <w:t>(e) the impedance at the – 3 dB frequencies.</w:t>
      </w:r>
    </w:p>
    <w:p w14:paraId="3D574F10" w14:textId="77777777" w:rsidR="00D1696A" w:rsidRDefault="00D1696A" w:rsidP="00D1696A">
      <w:pPr>
        <w:rPr>
          <w:b/>
        </w:rPr>
      </w:pPr>
    </w:p>
    <w:p w14:paraId="5980DC9F" w14:textId="77777777" w:rsidR="00D1696A" w:rsidRDefault="00B766C9" w:rsidP="00D1696A">
      <w:r w:rsidRPr="00B766C9">
        <w:t>(a)</w:t>
      </w:r>
      <w:r>
        <w:t xml:space="preserve"> Q-factor = </w:t>
      </w:r>
      <w:r w:rsidRPr="00B766C9">
        <w:rPr>
          <w:position w:val="-24"/>
        </w:rPr>
        <w:object w:dxaOrig="1160" w:dyaOrig="620" w14:anchorId="6675F7BC">
          <v:shape id="_x0000_i1057" type="#_x0000_t75" style="width:58.25pt;height:31.3pt" o:ole="">
            <v:imagedata r:id="rId76" o:title=""/>
          </v:shape>
          <o:OLEObject Type="Embed" ProgID="Equation.DSMT4" ShapeID="_x0000_i1057" DrawAspect="Content" ObjectID="_1680621381" r:id="rId77"/>
        </w:object>
      </w:r>
      <w:r>
        <w:t xml:space="preserve">     </w:t>
      </w:r>
      <w:proofErr w:type="gramStart"/>
      <w:r>
        <w:t xml:space="preserve">hence,   </w:t>
      </w:r>
      <w:proofErr w:type="gramEnd"/>
      <w:r>
        <w:t xml:space="preserve">40 = </w:t>
      </w:r>
      <w:r w:rsidRPr="00B766C9">
        <w:rPr>
          <w:position w:val="-24"/>
        </w:rPr>
        <w:object w:dxaOrig="1160" w:dyaOrig="620" w14:anchorId="56ADDE22">
          <v:shape id="_x0000_i1058" type="#_x0000_t75" style="width:58.25pt;height:31.3pt" o:ole="">
            <v:imagedata r:id="rId78" o:title=""/>
          </v:shape>
          <o:OLEObject Type="Embed" ProgID="Equation.DSMT4" ShapeID="_x0000_i1058" DrawAspect="Content" ObjectID="_1680621382" r:id="rId79"/>
        </w:object>
      </w:r>
      <w:r>
        <w:t xml:space="preserve"> </w:t>
      </w:r>
      <w:r w:rsidR="00573712">
        <w:t xml:space="preserve">   since R = Z at resonance</w:t>
      </w:r>
    </w:p>
    <w:p w14:paraId="3F9CA85D" w14:textId="77777777" w:rsidR="00B766C9" w:rsidRDefault="00B766C9" w:rsidP="00D1696A"/>
    <w:p w14:paraId="77F3C123" w14:textId="77777777" w:rsidR="00B766C9" w:rsidRPr="00B766C9" w:rsidRDefault="00B766C9" w:rsidP="00D1696A">
      <w:r>
        <w:t xml:space="preserve">      from </w:t>
      </w:r>
      <w:proofErr w:type="gramStart"/>
      <w:r>
        <w:t xml:space="preserve">which,   </w:t>
      </w:r>
      <w:proofErr w:type="gramEnd"/>
      <w:r>
        <w:t xml:space="preserve">             </w:t>
      </w:r>
      <w:r w:rsidRPr="00B766C9">
        <w:rPr>
          <w:b/>
        </w:rPr>
        <w:t>inductance, L</w:t>
      </w:r>
      <w:r>
        <w:t xml:space="preserve"> = </w:t>
      </w:r>
      <w:r w:rsidRPr="00B766C9">
        <w:rPr>
          <w:position w:val="-28"/>
        </w:rPr>
        <w:object w:dxaOrig="1020" w:dyaOrig="660" w14:anchorId="672F9B56">
          <v:shape id="_x0000_i1059" type="#_x0000_t75" style="width:50.7pt;height:33.2pt" o:ole="">
            <v:imagedata r:id="rId80" o:title=""/>
          </v:shape>
          <o:OLEObject Type="Embed" ProgID="Equation.DSMT4" ShapeID="_x0000_i1059" DrawAspect="Content" ObjectID="_1680621383" r:id="rId81"/>
        </w:object>
      </w:r>
      <w:r>
        <w:t xml:space="preserve"> = </w:t>
      </w:r>
      <w:r w:rsidRPr="00B766C9">
        <w:rPr>
          <w:b/>
        </w:rPr>
        <w:t xml:space="preserve">95.5 </w:t>
      </w:r>
      <w:proofErr w:type="spellStart"/>
      <w:r w:rsidRPr="00B766C9">
        <w:rPr>
          <w:b/>
        </w:rPr>
        <w:t>mH</w:t>
      </w:r>
      <w:proofErr w:type="spellEnd"/>
    </w:p>
    <w:p w14:paraId="5D45553F" w14:textId="77777777" w:rsidR="00B766C9" w:rsidRPr="00B766C9" w:rsidRDefault="00B766C9" w:rsidP="00D1696A"/>
    <w:p w14:paraId="47E443B4" w14:textId="77777777" w:rsidR="00573712" w:rsidRDefault="00B766C9" w:rsidP="00881944">
      <w:pPr>
        <w:spacing w:line="360" w:lineRule="auto"/>
      </w:pPr>
      <w:r w:rsidRPr="00B766C9">
        <w:lastRenderedPageBreak/>
        <w:t>(b)</w:t>
      </w:r>
      <w:r w:rsidR="00573712" w:rsidRPr="00573712">
        <w:t xml:space="preserve"> </w:t>
      </w:r>
      <w:r w:rsidR="00573712">
        <w:t xml:space="preserve">Q-factor = </w:t>
      </w:r>
      <w:r w:rsidR="00573712" w:rsidRPr="00573712">
        <w:rPr>
          <w:position w:val="-30"/>
        </w:rPr>
        <w:object w:dxaOrig="1480" w:dyaOrig="680" w14:anchorId="28671C0B">
          <v:shape id="_x0000_i1060" type="#_x0000_t75" style="width:74.5pt;height:34.45pt" o:ole="">
            <v:imagedata r:id="rId82" o:title=""/>
          </v:shape>
          <o:OLEObject Type="Embed" ProgID="Equation.DSMT4" ShapeID="_x0000_i1060" DrawAspect="Content" ObjectID="_1680621384" r:id="rId83"/>
        </w:object>
      </w:r>
      <w:r w:rsidR="00573712">
        <w:t xml:space="preserve">     </w:t>
      </w:r>
      <w:proofErr w:type="gramStart"/>
      <w:r w:rsidR="00573712">
        <w:t xml:space="preserve">hence,   </w:t>
      </w:r>
      <w:proofErr w:type="gramEnd"/>
      <w:r w:rsidR="00573712">
        <w:t xml:space="preserve">40 = </w:t>
      </w:r>
      <w:r w:rsidR="00573712" w:rsidRPr="00573712">
        <w:rPr>
          <w:position w:val="-28"/>
        </w:rPr>
        <w:object w:dxaOrig="1579" w:dyaOrig="660" w14:anchorId="16AB97C2">
          <v:shape id="_x0000_i1061" type="#_x0000_t75" style="width:79.5pt;height:33.2pt" o:ole="">
            <v:imagedata r:id="rId84" o:title=""/>
          </v:shape>
          <o:OLEObject Type="Embed" ProgID="Equation.DSMT4" ShapeID="_x0000_i1061" DrawAspect="Content" ObjectID="_1680621385" r:id="rId85"/>
        </w:object>
      </w:r>
      <w:r w:rsidR="00573712">
        <w:t xml:space="preserve"> </w:t>
      </w:r>
    </w:p>
    <w:p w14:paraId="1B0626DC" w14:textId="77777777" w:rsidR="00573712" w:rsidRPr="00B766C9" w:rsidRDefault="00573712" w:rsidP="00881944">
      <w:pPr>
        <w:spacing w:line="360" w:lineRule="auto"/>
      </w:pPr>
      <w:r>
        <w:t xml:space="preserve">      from </w:t>
      </w:r>
      <w:proofErr w:type="gramStart"/>
      <w:r>
        <w:t xml:space="preserve">which,   </w:t>
      </w:r>
      <w:proofErr w:type="gramEnd"/>
      <w:r>
        <w:t xml:space="preserve">                 </w:t>
      </w:r>
      <w:r>
        <w:rPr>
          <w:b/>
        </w:rPr>
        <w:t>capaci</w:t>
      </w:r>
      <w:r w:rsidRPr="00B766C9">
        <w:rPr>
          <w:b/>
        </w:rPr>
        <w:t xml:space="preserve">tance, </w:t>
      </w:r>
      <w:r>
        <w:rPr>
          <w:b/>
        </w:rPr>
        <w:t>C</w:t>
      </w:r>
      <w:r>
        <w:t xml:space="preserve"> = </w:t>
      </w:r>
      <w:r w:rsidRPr="00573712">
        <w:rPr>
          <w:position w:val="-28"/>
        </w:rPr>
        <w:object w:dxaOrig="1820" w:dyaOrig="660" w14:anchorId="4FE9A513">
          <v:shape id="_x0000_i1062" type="#_x0000_t75" style="width:91.4pt;height:33.2pt" o:ole="">
            <v:imagedata r:id="rId86" o:title=""/>
          </v:shape>
          <o:OLEObject Type="Embed" ProgID="Equation.DSMT4" ShapeID="_x0000_i1062" DrawAspect="Content" ObjectID="_1680621386" r:id="rId87"/>
        </w:object>
      </w:r>
      <w:r>
        <w:t xml:space="preserve"> = </w:t>
      </w:r>
      <w:r>
        <w:rPr>
          <w:b/>
        </w:rPr>
        <w:t xml:space="preserve">66.3 </w:t>
      </w:r>
      <w:proofErr w:type="spellStart"/>
      <w:r>
        <w:rPr>
          <w:b/>
        </w:rPr>
        <w:t>nF</w:t>
      </w:r>
      <w:proofErr w:type="spellEnd"/>
    </w:p>
    <w:p w14:paraId="560D90ED" w14:textId="77777777" w:rsidR="00B766C9" w:rsidRPr="00573712" w:rsidRDefault="00B766C9" w:rsidP="00D1696A">
      <w:pPr>
        <w:rPr>
          <w:b/>
        </w:rPr>
      </w:pPr>
      <w:r w:rsidRPr="00B766C9">
        <w:t>(c)</w:t>
      </w:r>
      <w:r w:rsidR="00573712">
        <w:t xml:space="preserve"> </w:t>
      </w:r>
      <w:r w:rsidR="00573712" w:rsidRPr="00573712">
        <w:rPr>
          <w:b/>
        </w:rPr>
        <w:t>Bandwidth,</w:t>
      </w:r>
      <w:r w:rsidR="00573712">
        <w:t xml:space="preserve"> </w:t>
      </w:r>
      <w:r w:rsidR="00A62240" w:rsidRPr="00A62240">
        <w:rPr>
          <w:position w:val="-32"/>
        </w:rPr>
        <w:object w:dxaOrig="4099" w:dyaOrig="760" w14:anchorId="516E9B33">
          <v:shape id="_x0000_i1063" type="#_x0000_t75" style="width:204.75pt;height:38.2pt" o:ole="">
            <v:imagedata r:id="rId88" o:title=""/>
          </v:shape>
          <o:OLEObject Type="Embed" ProgID="Equation.DSMT4" ShapeID="_x0000_i1063" DrawAspect="Content" ObjectID="_1680621387" r:id="rId89"/>
        </w:object>
      </w:r>
      <w:r w:rsidR="00573712" w:rsidRPr="00573712">
        <w:rPr>
          <w:position w:val="-28"/>
        </w:rPr>
        <w:object w:dxaOrig="2020" w:dyaOrig="660" w14:anchorId="1B44D071">
          <v:shape id="_x0000_i1064" type="#_x0000_t75" style="width:100.8pt;height:33.2pt" o:ole="">
            <v:imagedata r:id="rId90" o:title=""/>
          </v:shape>
          <o:OLEObject Type="Embed" ProgID="Equation.DSMT4" ShapeID="_x0000_i1064" DrawAspect="Content" ObjectID="_1680621388" r:id="rId91"/>
        </w:object>
      </w:r>
      <w:r w:rsidR="00573712">
        <w:t xml:space="preserve"> = </w:t>
      </w:r>
      <w:r w:rsidR="00573712" w:rsidRPr="00573712">
        <w:rPr>
          <w:b/>
        </w:rPr>
        <w:t>50 Hz</w:t>
      </w:r>
    </w:p>
    <w:p w14:paraId="617DA71E" w14:textId="77777777" w:rsidR="00B766C9" w:rsidRPr="00B766C9" w:rsidRDefault="00B766C9" w:rsidP="00D1696A"/>
    <w:p w14:paraId="2C810DA1" w14:textId="77777777" w:rsidR="00573712" w:rsidRDefault="00B766C9" w:rsidP="00573712">
      <w:pPr>
        <w:spacing w:line="480" w:lineRule="auto"/>
      </w:pPr>
      <w:r w:rsidRPr="00B766C9">
        <w:t>(d)</w:t>
      </w:r>
      <w:r w:rsidR="00573712">
        <w:t xml:space="preserve"> For a Q-factor of 40 it may be assumed that the lower and upper half-power frequencies are </w:t>
      </w:r>
    </w:p>
    <w:p w14:paraId="6DF4AA42" w14:textId="77777777" w:rsidR="00B766C9" w:rsidRDefault="00573712" w:rsidP="00573712">
      <w:pPr>
        <w:spacing w:line="480" w:lineRule="auto"/>
      </w:pPr>
      <w:r>
        <w:t xml:space="preserve">      symmetrically displaced about the resonant frequency.</w:t>
      </w:r>
    </w:p>
    <w:p w14:paraId="5E349ED6" w14:textId="77777777" w:rsidR="00573712" w:rsidRPr="00A62240" w:rsidRDefault="00573712" w:rsidP="00881944">
      <w:pPr>
        <w:spacing w:line="360" w:lineRule="auto"/>
        <w:rPr>
          <w:b/>
        </w:rPr>
      </w:pPr>
      <w:r>
        <w:t xml:space="preserve">     </w:t>
      </w:r>
      <w:r w:rsidR="00A62240">
        <w:t xml:space="preserve"> </w:t>
      </w:r>
      <w:r w:rsidRPr="00A62240">
        <w:rPr>
          <w:b/>
        </w:rPr>
        <w:t>Lower – 3dB frequency</w:t>
      </w:r>
      <w:r>
        <w:t xml:space="preserve"> = </w:t>
      </w:r>
      <w:r w:rsidR="00A62240">
        <w:t xml:space="preserve">2000 - </w:t>
      </w:r>
      <w:r w:rsidR="00A62240" w:rsidRPr="00A62240">
        <w:rPr>
          <w:position w:val="-24"/>
        </w:rPr>
        <w:object w:dxaOrig="340" w:dyaOrig="620" w14:anchorId="39FD3B85">
          <v:shape id="_x0000_i1065" type="#_x0000_t75" style="width:16.9pt;height:31.3pt" o:ole="">
            <v:imagedata r:id="rId92" o:title=""/>
          </v:shape>
          <o:OLEObject Type="Embed" ProgID="Equation.DSMT4" ShapeID="_x0000_i1065" DrawAspect="Content" ObjectID="_1680621389" r:id="rId93"/>
        </w:object>
      </w:r>
      <w:r w:rsidR="00A62240">
        <w:t xml:space="preserve"> = </w:t>
      </w:r>
      <w:r w:rsidR="00A62240" w:rsidRPr="00A62240">
        <w:rPr>
          <w:b/>
        </w:rPr>
        <w:t>1975 Hz</w:t>
      </w:r>
    </w:p>
    <w:p w14:paraId="23BE5122" w14:textId="77777777" w:rsidR="00A62240" w:rsidRDefault="00A62240" w:rsidP="00A62240">
      <w:pPr>
        <w:spacing w:line="480" w:lineRule="auto"/>
      </w:pPr>
      <w:r>
        <w:t xml:space="preserve">      </w:t>
      </w:r>
      <w:r w:rsidRPr="00A62240">
        <w:rPr>
          <w:b/>
        </w:rPr>
        <w:t>Upper – 3dB frequency</w:t>
      </w:r>
      <w:r>
        <w:t xml:space="preserve"> = 2000 + </w:t>
      </w:r>
      <w:r w:rsidRPr="00A62240">
        <w:rPr>
          <w:position w:val="-24"/>
        </w:rPr>
        <w:object w:dxaOrig="340" w:dyaOrig="620" w14:anchorId="42E12732">
          <v:shape id="_x0000_i1066" type="#_x0000_t75" style="width:16.9pt;height:31.3pt" o:ole="">
            <v:imagedata r:id="rId92" o:title=""/>
          </v:shape>
          <o:OLEObject Type="Embed" ProgID="Equation.DSMT4" ShapeID="_x0000_i1066" DrawAspect="Content" ObjectID="_1680621390" r:id="rId94"/>
        </w:object>
      </w:r>
      <w:r>
        <w:t xml:space="preserve"> = </w:t>
      </w:r>
      <w:r w:rsidRPr="00A62240">
        <w:rPr>
          <w:b/>
        </w:rPr>
        <w:t>2025 Hz</w:t>
      </w:r>
    </w:p>
    <w:p w14:paraId="573B5393" w14:textId="77777777" w:rsidR="00A62240" w:rsidRDefault="00B766C9" w:rsidP="0088772A">
      <w:pPr>
        <w:spacing w:line="360" w:lineRule="auto"/>
      </w:pPr>
      <w:r w:rsidRPr="00B766C9">
        <w:t>(e)</w:t>
      </w:r>
      <w:r w:rsidR="00A62240">
        <w:t xml:space="preserve"> At the half-power frequencies, I = 0.707 </w:t>
      </w:r>
      <w:r w:rsidR="00A62240" w:rsidRPr="00A62240">
        <w:rPr>
          <w:position w:val="-12"/>
        </w:rPr>
        <w:object w:dxaOrig="220" w:dyaOrig="360" w14:anchorId="52A986C0">
          <v:shape id="_x0000_i1067" type="#_x0000_t75" style="width:11.25pt;height:18.15pt" o:ole="">
            <v:imagedata r:id="rId95" o:title=""/>
          </v:shape>
          <o:OLEObject Type="Embed" ProgID="Equation.DSMT4" ShapeID="_x0000_i1067" DrawAspect="Content" ObjectID="_1680621391" r:id="rId96"/>
        </w:object>
      </w:r>
      <w:r w:rsidR="00A62240">
        <w:t xml:space="preserve">  </w:t>
      </w:r>
    </w:p>
    <w:p w14:paraId="1A022085" w14:textId="77777777" w:rsidR="00B766C9" w:rsidRDefault="00A62240" w:rsidP="0088772A">
      <w:pPr>
        <w:spacing w:line="360" w:lineRule="auto"/>
      </w:pPr>
      <w:r>
        <w:t xml:space="preserve">     hence impedance, Z = </w:t>
      </w:r>
      <w:r w:rsidR="00881944" w:rsidRPr="00881944">
        <w:rPr>
          <w:position w:val="-32"/>
        </w:rPr>
        <w:object w:dxaOrig="4099" w:dyaOrig="760" w14:anchorId="4CA34892">
          <v:shape id="_x0000_i1068" type="#_x0000_t75" style="width:204.75pt;height:38.2pt" o:ole="">
            <v:imagedata r:id="rId97" o:title=""/>
          </v:shape>
          <o:OLEObject Type="Embed" ProgID="Equation.DSMT4" ShapeID="_x0000_i1068" DrawAspect="Content" ObjectID="_1680621392" r:id="rId98"/>
        </w:object>
      </w:r>
    </w:p>
    <w:p w14:paraId="5EA65A4B" w14:textId="77777777" w:rsidR="00A62240" w:rsidRPr="00B766C9" w:rsidRDefault="00881944" w:rsidP="00D1696A">
      <w:r>
        <w:t xml:space="preserve">     Thus, </w:t>
      </w:r>
      <w:r w:rsidRPr="00881944">
        <w:rPr>
          <w:b/>
        </w:rPr>
        <w:t>the impedance at the – 3dB frequencies</w:t>
      </w:r>
      <w:r>
        <w:t xml:space="preserve">, Z = </w:t>
      </w:r>
      <w:r w:rsidRPr="00881944">
        <w:rPr>
          <w:position w:val="-10"/>
        </w:rPr>
        <w:object w:dxaOrig="1560" w:dyaOrig="380" w14:anchorId="2F23D432">
          <v:shape id="_x0000_i1069" type="#_x0000_t75" style="width:78.25pt;height:18.8pt" o:ole="">
            <v:imagedata r:id="rId99" o:title=""/>
          </v:shape>
          <o:OLEObject Type="Embed" ProgID="Equation.DSMT4" ShapeID="_x0000_i1069" DrawAspect="Content" ObjectID="_1680621393" r:id="rId100"/>
        </w:object>
      </w:r>
      <w:r>
        <w:t xml:space="preserve"> = </w:t>
      </w:r>
      <w:r w:rsidRPr="00881944">
        <w:rPr>
          <w:b/>
        </w:rPr>
        <w:t>42.43 Ω</w:t>
      </w:r>
    </w:p>
    <w:p w14:paraId="2EE2D021" w14:textId="77777777" w:rsidR="00D1696A" w:rsidRPr="00057C90" w:rsidRDefault="00D1696A" w:rsidP="00F53A55">
      <w:pPr>
        <w:rPr>
          <w:b/>
        </w:rPr>
      </w:pPr>
    </w:p>
    <w:p w14:paraId="4E575682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79E8EE0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>
        <w:t xml:space="preserve">A filter in the form of a series L-C-R circuit is designed to operate at a resonant frequency of </w:t>
      </w:r>
    </w:p>
    <w:p w14:paraId="68DBCC16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20 kHz and incorporates a 20 </w:t>
      </w:r>
      <w:proofErr w:type="spellStart"/>
      <w:r>
        <w:t>mH</w:t>
      </w:r>
      <w:proofErr w:type="spellEnd"/>
      <w:r>
        <w:t xml:space="preserve"> inductor and 30 </w:t>
      </w:r>
      <w:r>
        <w:sym w:font="Symbol" w:char="F057"/>
      </w:r>
      <w:r>
        <w:t xml:space="preserve"> resistance. Determine the bandwidth of the </w:t>
      </w:r>
    </w:p>
    <w:p w14:paraId="53316858" w14:textId="77777777" w:rsidR="00F53A55" w:rsidRPr="0073141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filter.</w:t>
      </w:r>
    </w:p>
    <w:p w14:paraId="297CD794" w14:textId="77777777" w:rsidR="00F53A55" w:rsidRDefault="00F53A55" w:rsidP="00F53A55">
      <w:pPr>
        <w:rPr>
          <w:b/>
        </w:rPr>
      </w:pPr>
    </w:p>
    <w:p w14:paraId="356719EA" w14:textId="77777777" w:rsidR="00F53A55" w:rsidRDefault="00F53A55" w:rsidP="0088772A">
      <w:pPr>
        <w:spacing w:line="360" w:lineRule="auto"/>
      </w:pPr>
      <w:r w:rsidRPr="00B02AEE">
        <w:t xml:space="preserve">Q-factor = </w:t>
      </w:r>
      <w:r w:rsidRPr="00B02AEE">
        <w:rPr>
          <w:position w:val="-24"/>
        </w:rPr>
        <w:object w:dxaOrig="3000" w:dyaOrig="720" w14:anchorId="0C903CC3">
          <v:shape id="_x0000_i1070" type="#_x0000_t75" style="width:150.25pt;height:36.3pt" o:ole="">
            <v:imagedata r:id="rId101" o:title=""/>
          </v:shape>
          <o:OLEObject Type="Embed" ProgID="Equation.DSMT4" ShapeID="_x0000_i1070" DrawAspect="Content" ObjectID="_1680621394" r:id="rId102"/>
        </w:object>
      </w:r>
      <w:r>
        <w:t xml:space="preserve"> = 83.776</w:t>
      </w:r>
    </w:p>
    <w:p w14:paraId="4F59F4FB" w14:textId="77777777" w:rsidR="00F53A55" w:rsidRDefault="00F53A55" w:rsidP="00D1696A">
      <w:pPr>
        <w:rPr>
          <w:b/>
        </w:rPr>
      </w:pPr>
      <w:r>
        <w:t xml:space="preserve">Since Q = </w:t>
      </w:r>
      <w:r w:rsidRPr="00B02AEE">
        <w:rPr>
          <w:position w:val="-32"/>
        </w:rPr>
        <w:object w:dxaOrig="840" w:dyaOrig="700" w14:anchorId="1477B9F8">
          <v:shape id="_x0000_i1071" type="#_x0000_t75" style="width:41.95pt;height:35.05pt" o:ole="">
            <v:imagedata r:id="rId103" o:title=""/>
          </v:shape>
          <o:OLEObject Type="Embed" ProgID="Equation.DSMT4" ShapeID="_x0000_i1071" DrawAspect="Content" ObjectID="_1680621395" r:id="rId104"/>
        </w:object>
      </w:r>
      <w:r>
        <w:t xml:space="preserve">  then </w:t>
      </w:r>
      <w:r w:rsidRPr="00B02AEE">
        <w:rPr>
          <w:b/>
        </w:rPr>
        <w:t>bandwidth</w:t>
      </w:r>
      <w:r>
        <w:t xml:space="preserve">, </w:t>
      </w:r>
      <w:r w:rsidRPr="00B02AEE">
        <w:rPr>
          <w:position w:val="-14"/>
        </w:rPr>
        <w:object w:dxaOrig="840" w:dyaOrig="400" w14:anchorId="50260A40">
          <v:shape id="_x0000_i1072" type="#_x0000_t75" style="width:41.95pt;height:20.05pt" o:ole="">
            <v:imagedata r:id="rId105" o:title=""/>
          </v:shape>
          <o:OLEObject Type="Embed" ProgID="Equation.DSMT4" ShapeID="_x0000_i1072" DrawAspect="Content" ObjectID="_1680621396" r:id="rId106"/>
        </w:object>
      </w:r>
      <w:r>
        <w:t xml:space="preserve"> = </w:t>
      </w:r>
      <w:r w:rsidRPr="00B02AEE">
        <w:rPr>
          <w:position w:val="-28"/>
        </w:rPr>
        <w:object w:dxaOrig="1300" w:dyaOrig="700" w14:anchorId="5E642B11">
          <v:shape id="_x0000_i1073" type="#_x0000_t75" style="width:65.1pt;height:35.05pt" o:ole="">
            <v:imagedata r:id="rId107" o:title=""/>
          </v:shape>
          <o:OLEObject Type="Embed" ProgID="Equation.DSMT4" ShapeID="_x0000_i1073" DrawAspect="Content" ObjectID="_1680621397" r:id="rId108"/>
        </w:object>
      </w:r>
      <w:r>
        <w:t xml:space="preserve"> = </w:t>
      </w:r>
      <w:r w:rsidRPr="00B02AEE">
        <w:rPr>
          <w:b/>
        </w:rPr>
        <w:t>238.7 Hz</w:t>
      </w:r>
    </w:p>
    <w:p w14:paraId="49182C42" w14:textId="77777777" w:rsidR="00F53A55" w:rsidRDefault="00F53A55" w:rsidP="00D1696A">
      <w:pPr>
        <w:rPr>
          <w:b/>
        </w:rPr>
      </w:pPr>
    </w:p>
    <w:p w14:paraId="3F66A91B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0725570" w14:textId="77777777" w:rsidR="0059559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</w:rPr>
        <w:t xml:space="preserve">4.  </w:t>
      </w:r>
      <w:r>
        <w:t xml:space="preserve">A circuit consists of a coil of inductance 200 </w:t>
      </w:r>
      <w:proofErr w:type="spellStart"/>
      <w:r>
        <w:t>μH</w:t>
      </w:r>
      <w:proofErr w:type="spellEnd"/>
      <w:r>
        <w:t xml:space="preserve"> and resistance 8.0 Ω</w:t>
      </w:r>
      <w:r w:rsidR="0059559A">
        <w:t xml:space="preserve"> in series with a lossless </w:t>
      </w:r>
    </w:p>
    <w:p w14:paraId="1D44815B" w14:textId="77777777" w:rsidR="0059559A" w:rsidRDefault="0059559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8234777" w14:textId="77777777" w:rsidR="00D1696A" w:rsidRPr="00D1696A" w:rsidRDefault="0059559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500 pF capacitor. Determine (a) the resonant Q-factor, and (b) the bandwidth of the circuit,</w:t>
      </w:r>
    </w:p>
    <w:p w14:paraId="2C797E0B" w14:textId="77777777" w:rsidR="00D1696A" w:rsidRDefault="00D1696A" w:rsidP="00D16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4BE52F5B" w14:textId="77777777" w:rsidR="0088772A" w:rsidRDefault="0088772A" w:rsidP="0088772A"/>
    <w:p w14:paraId="32569B37" w14:textId="77777777" w:rsidR="00F53A55" w:rsidRPr="00881944" w:rsidRDefault="00881944" w:rsidP="00881944">
      <w:pPr>
        <w:spacing w:line="480" w:lineRule="auto"/>
        <w:rPr>
          <w:b/>
        </w:rPr>
      </w:pPr>
      <w:r w:rsidRPr="00881944">
        <w:t>(a)</w:t>
      </w:r>
      <w:r>
        <w:t xml:space="preserve"> </w:t>
      </w:r>
      <w:r w:rsidRPr="00B766C9">
        <w:rPr>
          <w:b/>
        </w:rPr>
        <w:t>Q-factor</w:t>
      </w:r>
      <w:r>
        <w:t xml:space="preserve"> = </w:t>
      </w:r>
      <w:r w:rsidRPr="0094245E">
        <w:rPr>
          <w:position w:val="-26"/>
        </w:rPr>
        <w:object w:dxaOrig="2520" w:dyaOrig="720" w14:anchorId="43D501A5">
          <v:shape id="_x0000_i1074" type="#_x0000_t75" style="width:125.85pt;height:36.3pt" o:ole="">
            <v:imagedata r:id="rId109" o:title=""/>
          </v:shape>
          <o:OLEObject Type="Embed" ProgID="Equation.DSMT4" ShapeID="_x0000_i1074" DrawAspect="Content" ObjectID="_1680621398" r:id="rId110"/>
        </w:object>
      </w:r>
      <w:r>
        <w:t xml:space="preserve"> = </w:t>
      </w:r>
      <w:r>
        <w:rPr>
          <w:b/>
        </w:rPr>
        <w:t>79.06</w:t>
      </w:r>
    </w:p>
    <w:p w14:paraId="3F8D48B3" w14:textId="77777777" w:rsidR="00881944" w:rsidRDefault="00881944" w:rsidP="0088772A">
      <w:pPr>
        <w:spacing w:line="360" w:lineRule="auto"/>
      </w:pPr>
      <w:r w:rsidRPr="00881944">
        <w:lastRenderedPageBreak/>
        <w:t xml:space="preserve">(b) </w:t>
      </w:r>
      <w:r>
        <w:t xml:space="preserve">Resonant frequency, </w:t>
      </w:r>
      <w:r w:rsidRPr="0024085D">
        <w:rPr>
          <w:position w:val="-44"/>
        </w:rPr>
        <w:object w:dxaOrig="4320" w:dyaOrig="820" w14:anchorId="5DACE1F1">
          <v:shape id="_x0000_i1075" type="#_x0000_t75" style="width:3in;height:40.7pt" o:ole="">
            <v:imagedata r:id="rId111" o:title=""/>
          </v:shape>
          <o:OLEObject Type="Embed" ProgID="Equation.DSMT4" ShapeID="_x0000_i1075" DrawAspect="Content" ObjectID="_1680621399" r:id="rId112"/>
        </w:object>
      </w:r>
      <w:r>
        <w:t xml:space="preserve"> = 503.292 kHz</w:t>
      </w:r>
    </w:p>
    <w:p w14:paraId="2A2ACBF4" w14:textId="77777777" w:rsidR="00881944" w:rsidRPr="00881944" w:rsidRDefault="00881944" w:rsidP="0088772A">
      <w:pPr>
        <w:spacing w:line="360" w:lineRule="auto"/>
      </w:pPr>
      <w:r>
        <w:t xml:space="preserve">Since Q = </w:t>
      </w:r>
      <w:r w:rsidRPr="00B02AEE">
        <w:rPr>
          <w:position w:val="-32"/>
        </w:rPr>
        <w:object w:dxaOrig="840" w:dyaOrig="700" w14:anchorId="4C64D3EF">
          <v:shape id="_x0000_i1076" type="#_x0000_t75" style="width:41.95pt;height:35.05pt" o:ole="">
            <v:imagedata r:id="rId103" o:title=""/>
          </v:shape>
          <o:OLEObject Type="Embed" ProgID="Equation.DSMT4" ShapeID="_x0000_i1076" DrawAspect="Content" ObjectID="_1680621400" r:id="rId113"/>
        </w:object>
      </w:r>
      <w:r>
        <w:t xml:space="preserve">  then </w:t>
      </w:r>
      <w:r w:rsidRPr="00B02AEE">
        <w:rPr>
          <w:b/>
        </w:rPr>
        <w:t>bandwidth</w:t>
      </w:r>
      <w:r>
        <w:t xml:space="preserve">, </w:t>
      </w:r>
      <w:r w:rsidRPr="00B02AEE">
        <w:rPr>
          <w:position w:val="-14"/>
        </w:rPr>
        <w:object w:dxaOrig="840" w:dyaOrig="400" w14:anchorId="53235B8E">
          <v:shape id="_x0000_i1077" type="#_x0000_t75" style="width:41.95pt;height:20.05pt" o:ole="">
            <v:imagedata r:id="rId105" o:title=""/>
          </v:shape>
          <o:OLEObject Type="Embed" ProgID="Equation.DSMT4" ShapeID="_x0000_i1077" DrawAspect="Content" ObjectID="_1680621401" r:id="rId114"/>
        </w:object>
      </w:r>
      <w:r>
        <w:t xml:space="preserve"> = </w:t>
      </w:r>
      <w:r w:rsidRPr="00B02AEE">
        <w:rPr>
          <w:position w:val="-28"/>
        </w:rPr>
        <w:object w:dxaOrig="1820" w:dyaOrig="700" w14:anchorId="0E7C275D">
          <v:shape id="_x0000_i1078" type="#_x0000_t75" style="width:91.4pt;height:35.05pt" o:ole="">
            <v:imagedata r:id="rId115" o:title=""/>
          </v:shape>
          <o:OLEObject Type="Embed" ProgID="Equation.DSMT4" ShapeID="_x0000_i1078" DrawAspect="Content" ObjectID="_1680621402" r:id="rId116"/>
        </w:object>
      </w:r>
      <w:r>
        <w:t xml:space="preserve"> = </w:t>
      </w:r>
      <w:r>
        <w:rPr>
          <w:b/>
        </w:rPr>
        <w:t>6366</w:t>
      </w:r>
      <w:r w:rsidRPr="00B02AEE">
        <w:rPr>
          <w:b/>
        </w:rPr>
        <w:t xml:space="preserve"> Hz</w:t>
      </w:r>
      <w:r>
        <w:rPr>
          <w:b/>
        </w:rPr>
        <w:t xml:space="preserve">  </w:t>
      </w:r>
      <w:r>
        <w:t xml:space="preserve"> or   </w:t>
      </w:r>
      <w:r w:rsidRPr="00881944">
        <w:rPr>
          <w:b/>
        </w:rPr>
        <w:t>6.366 kHz</w:t>
      </w:r>
    </w:p>
    <w:p w14:paraId="46DF09B6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5845C30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A coil of inductance 200 </w:t>
      </w:r>
      <w:r>
        <w:sym w:font="Symbol" w:char="F06D"/>
      </w:r>
      <w:r>
        <w:t xml:space="preserve">H and resistance 50.27 </w:t>
      </w:r>
      <w:r>
        <w:sym w:font="Symbol" w:char="F057"/>
      </w:r>
      <w:r>
        <w:t xml:space="preserve"> and a variable capacitor are connected in </w:t>
      </w:r>
    </w:p>
    <w:p w14:paraId="71D18BCE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series to a </w:t>
      </w:r>
      <w:proofErr w:type="gramStart"/>
      <w:r>
        <w:t>5 mV</w:t>
      </w:r>
      <w:proofErr w:type="gramEnd"/>
      <w:r>
        <w:t xml:space="preserve"> supply of frequency 2 </w:t>
      </w:r>
      <w:proofErr w:type="spellStart"/>
      <w:r>
        <w:t>MHz.</w:t>
      </w:r>
      <w:proofErr w:type="spellEnd"/>
      <w:r>
        <w:t xml:space="preserve"> Determine (a) the value of capacitance to tune the </w:t>
      </w:r>
    </w:p>
    <w:p w14:paraId="0EED4D1C" w14:textId="77777777" w:rsidR="00F53A55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ircuit to resonance, (b) the supply current at resonance, (c) the </w:t>
      </w:r>
      <w:proofErr w:type="spellStart"/>
      <w:r>
        <w:t>p.d.</w:t>
      </w:r>
      <w:proofErr w:type="spellEnd"/>
      <w:r>
        <w:t xml:space="preserve"> across the capacitance at </w:t>
      </w:r>
    </w:p>
    <w:p w14:paraId="40B3D49C" w14:textId="77777777" w:rsidR="00F53A55" w:rsidRPr="00574B8E" w:rsidRDefault="00F53A55" w:rsidP="00F53A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resonance, (d) the bandwidth, and (e) the half-power frequencies.</w:t>
      </w:r>
    </w:p>
    <w:p w14:paraId="4DF0294E" w14:textId="77777777" w:rsidR="00F53A55" w:rsidRDefault="00F53A55" w:rsidP="0088772A">
      <w:pPr>
        <w:pBdr>
          <w:bottom w:val="single" w:sz="4" w:space="1" w:color="auto"/>
        </w:pBdr>
        <w:rPr>
          <w:b/>
        </w:rPr>
      </w:pPr>
      <w:r>
        <w:rPr>
          <w:b/>
        </w:rPr>
        <w:t xml:space="preserve"> </w:t>
      </w:r>
      <w:r w:rsidR="0088772A">
        <w:rPr>
          <w:b/>
        </w:rPr>
        <w:t xml:space="preserve">         </w:t>
      </w:r>
      <w:r>
        <w:rPr>
          <w:b/>
        </w:rPr>
        <w:t xml:space="preserve">  </w:t>
      </w:r>
      <w:r>
        <w:rPr>
          <w:b/>
          <w:noProof/>
        </w:rPr>
        <w:drawing>
          <wp:inline distT="0" distB="0" distL="0" distR="0" wp14:anchorId="4BFEC6EB" wp14:editId="0821FEB0">
            <wp:extent cx="4600658" cy="6347543"/>
            <wp:effectExtent l="19050" t="0" r="9442" b="0"/>
            <wp:docPr id="35" name="Picture 35" descr="184D6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184D6278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649" cy="6358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6D7DDD" w14:textId="77777777" w:rsidR="00F53A55" w:rsidRDefault="00F53A55" w:rsidP="00F53A55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14:paraId="308249AC" w14:textId="77777777" w:rsidR="00F53A55" w:rsidRDefault="00F53A55" w:rsidP="00F53A55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 xml:space="preserve">6.  </w:t>
      </w:r>
      <w:r>
        <w:t xml:space="preserve">A supply voltage of 3 V is applied to a series R-L-C circuit whose resistance is 12 </w:t>
      </w:r>
      <w:r>
        <w:sym w:font="Symbol" w:char="F057"/>
      </w:r>
      <w:r>
        <w:t xml:space="preserve">, inductance </w:t>
      </w:r>
    </w:p>
    <w:p w14:paraId="115122C7" w14:textId="77777777" w:rsidR="00F53A55" w:rsidRDefault="00F53A55" w:rsidP="00F53A55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is 7.5 </w:t>
      </w:r>
      <w:proofErr w:type="spellStart"/>
      <w:r>
        <w:t>mH</w:t>
      </w:r>
      <w:proofErr w:type="spellEnd"/>
      <w:r>
        <w:t xml:space="preserve"> and capacitance is 0.5 </w:t>
      </w:r>
      <w:r>
        <w:sym w:font="Symbol" w:char="F06D"/>
      </w:r>
      <w:r>
        <w:t xml:space="preserve">F. Determine (a) the current flowing at resonance, (b) the </w:t>
      </w:r>
    </w:p>
    <w:p w14:paraId="70AFF738" w14:textId="77777777" w:rsidR="00F53A55" w:rsidRDefault="00F53A55" w:rsidP="00F53A5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urrent flowing at a frequency 2.5% below the resonant frequency and (c) the impedance of the </w:t>
      </w:r>
    </w:p>
    <w:p w14:paraId="29AC11C3" w14:textId="77777777" w:rsidR="00F53A55" w:rsidRPr="00574B8E" w:rsidRDefault="00F53A55" w:rsidP="00F53A5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ircuit when the frequency is 1% lower than the resonant frequency.</w:t>
      </w:r>
    </w:p>
    <w:p w14:paraId="49322767" w14:textId="77777777" w:rsidR="00F53A55" w:rsidRDefault="00F53A55" w:rsidP="00F53A55">
      <w:pPr>
        <w:rPr>
          <w:b/>
        </w:rPr>
      </w:pPr>
    </w:p>
    <w:p w14:paraId="241E71C9" w14:textId="77777777" w:rsidR="00F53A55" w:rsidRDefault="00F53A55" w:rsidP="00F53A55">
      <w:r w:rsidRPr="00BD38D5">
        <w:t xml:space="preserve">(a) </w:t>
      </w:r>
      <w:r>
        <w:t xml:space="preserve">At resonance, </w:t>
      </w:r>
      <w:r w:rsidRPr="00BD38D5">
        <w:rPr>
          <w:position w:val="-12"/>
        </w:rPr>
        <w:object w:dxaOrig="720" w:dyaOrig="360" w14:anchorId="1B346D32">
          <v:shape id="_x0000_i1079" type="#_x0000_t75" style="width:36.3pt;height:18.15pt" o:ole="">
            <v:imagedata r:id="rId118" o:title=""/>
          </v:shape>
          <o:OLEObject Type="Embed" ProgID="Equation.DSMT4" ShapeID="_x0000_i1079" DrawAspect="Content" ObjectID="_1680621403" r:id="rId119"/>
        </w:object>
      </w:r>
      <w:r>
        <w:t xml:space="preserve"> = 12 </w:t>
      </w:r>
      <w:r>
        <w:sym w:font="Symbol" w:char="F057"/>
      </w:r>
    </w:p>
    <w:p w14:paraId="3EFFFDEB" w14:textId="77777777" w:rsidR="00F53A55" w:rsidRDefault="00F53A55" w:rsidP="00F53A55"/>
    <w:p w14:paraId="7DBCE84C" w14:textId="77777777" w:rsidR="00F53A55" w:rsidRDefault="00F53A55" w:rsidP="00F53A55">
      <w:pPr>
        <w:rPr>
          <w:b/>
        </w:rPr>
      </w:pPr>
      <w:r>
        <w:t xml:space="preserve">     </w:t>
      </w:r>
      <w:r w:rsidRPr="00BD38D5">
        <w:rPr>
          <w:b/>
        </w:rPr>
        <w:t>Current at resonance</w:t>
      </w:r>
      <w:r>
        <w:t xml:space="preserve">, </w:t>
      </w:r>
      <w:r w:rsidRPr="00BD38D5">
        <w:rPr>
          <w:position w:val="-30"/>
        </w:rPr>
        <w:object w:dxaOrig="1640" w:dyaOrig="680" w14:anchorId="454DE70A">
          <v:shape id="_x0000_i1080" type="#_x0000_t75" style="width:82pt;height:33.8pt" o:ole="">
            <v:imagedata r:id="rId120" o:title=""/>
          </v:shape>
          <o:OLEObject Type="Embed" ProgID="Equation.DSMT4" ShapeID="_x0000_i1080" DrawAspect="Content" ObjectID="_1680621404" r:id="rId121"/>
        </w:object>
      </w:r>
      <w:r>
        <w:t xml:space="preserve"> = </w:t>
      </w:r>
      <w:r w:rsidRPr="00BD38D5">
        <w:rPr>
          <w:b/>
        </w:rPr>
        <w:t>0.25</w:t>
      </w:r>
      <w:r w:rsidRPr="00BD38D5">
        <w:rPr>
          <w:b/>
        </w:rPr>
        <w:sym w:font="Symbol" w:char="F0D0"/>
      </w:r>
      <w:r w:rsidRPr="00BD38D5">
        <w:rPr>
          <w:b/>
        </w:rPr>
        <w:t>0</w:t>
      </w:r>
      <w:r w:rsidRPr="00BD38D5">
        <w:rPr>
          <w:b/>
        </w:rPr>
        <w:sym w:font="Symbol" w:char="F0B0"/>
      </w:r>
      <w:r w:rsidRPr="00BD38D5">
        <w:rPr>
          <w:b/>
        </w:rPr>
        <w:t xml:space="preserve"> A</w:t>
      </w:r>
    </w:p>
    <w:p w14:paraId="5328BA32" w14:textId="77777777" w:rsidR="00F53A55" w:rsidRDefault="00F53A55" w:rsidP="00F53A55">
      <w:pPr>
        <w:rPr>
          <w:b/>
        </w:rPr>
      </w:pPr>
    </w:p>
    <w:p w14:paraId="5C7C037A" w14:textId="77777777" w:rsidR="00F53A55" w:rsidRDefault="00F53A55" w:rsidP="00F53A55">
      <w:r w:rsidRPr="00BD38D5">
        <w:t>(b)</w:t>
      </w:r>
      <w:r>
        <w:t xml:space="preserve"> If the frequency is 2.5% below the resonant frequency, then </w:t>
      </w:r>
      <w:r>
        <w:sym w:font="Symbol" w:char="F064"/>
      </w:r>
      <w:r>
        <w:t xml:space="preserve"> = 0.025</w:t>
      </w:r>
    </w:p>
    <w:p w14:paraId="1C9E4E11" w14:textId="77777777" w:rsidR="00F53A55" w:rsidRDefault="00F53A55" w:rsidP="00F53A55"/>
    <w:p w14:paraId="0025A77D" w14:textId="77777777" w:rsidR="00F53A55" w:rsidRDefault="00F53A55" w:rsidP="00F53A55">
      <w:r>
        <w:t xml:space="preserve">     </w:t>
      </w:r>
      <w:r w:rsidRPr="004369F5">
        <w:rPr>
          <w:position w:val="-30"/>
        </w:rPr>
        <w:object w:dxaOrig="1420" w:dyaOrig="680" w14:anchorId="58A5363C">
          <v:shape id="_x0000_i1081" type="#_x0000_t75" style="width:70.75pt;height:33.8pt" o:ole="">
            <v:imagedata r:id="rId122" o:title=""/>
          </v:shape>
          <o:OLEObject Type="Embed" ProgID="Equation.DSMT4" ShapeID="_x0000_i1081" DrawAspect="Content" ObjectID="_1680621405" r:id="rId123"/>
        </w:object>
      </w:r>
      <w:r>
        <w:t xml:space="preserve">     where   Q = </w:t>
      </w:r>
      <w:r w:rsidRPr="004369F5">
        <w:rPr>
          <w:position w:val="-26"/>
        </w:rPr>
        <w:object w:dxaOrig="2299" w:dyaOrig="720" w14:anchorId="551E8033">
          <v:shape id="_x0000_i1082" type="#_x0000_t75" style="width:115.2pt;height:36.3pt" o:ole="">
            <v:imagedata r:id="rId124" o:title=""/>
          </v:shape>
          <o:OLEObject Type="Embed" ProgID="Equation.DSMT4" ShapeID="_x0000_i1082" DrawAspect="Content" ObjectID="_1680621406" r:id="rId125"/>
        </w:object>
      </w:r>
      <w:r>
        <w:t xml:space="preserve"> = 10.206</w:t>
      </w:r>
    </w:p>
    <w:p w14:paraId="3F971A90" w14:textId="77777777" w:rsidR="00F53A55" w:rsidRDefault="00F53A55" w:rsidP="00F53A55"/>
    <w:p w14:paraId="22E2C9FA" w14:textId="77777777" w:rsidR="00F53A55" w:rsidRDefault="00F53A55" w:rsidP="00F53A55">
      <w:r>
        <w:t xml:space="preserve">      </w:t>
      </w:r>
      <w:proofErr w:type="gramStart"/>
      <w:r>
        <w:t xml:space="preserve">Hence,   </w:t>
      </w:r>
      <w:proofErr w:type="gramEnd"/>
      <w:r w:rsidRPr="004369F5">
        <w:rPr>
          <w:position w:val="-32"/>
        </w:rPr>
        <w:object w:dxaOrig="6540" w:dyaOrig="700" w14:anchorId="0E290DA8">
          <v:shape id="_x0000_i1083" type="#_x0000_t75" style="width:326.8pt;height:35.05pt" o:ole="">
            <v:imagedata r:id="rId126" o:title=""/>
          </v:shape>
          <o:OLEObject Type="Embed" ProgID="Equation.DSMT4" ShapeID="_x0000_i1083" DrawAspect="Content" ObjectID="_1680621407" r:id="rId127"/>
        </w:object>
      </w:r>
    </w:p>
    <w:p w14:paraId="716B3E81" w14:textId="77777777" w:rsidR="00F53A55" w:rsidRDefault="00F53A55" w:rsidP="00F53A55"/>
    <w:p w14:paraId="3A49CE07" w14:textId="77777777" w:rsidR="00F53A55" w:rsidRDefault="00F53A55" w:rsidP="00F53A55">
      <w:pPr>
        <w:rPr>
          <w:b/>
        </w:rPr>
      </w:pPr>
      <w:r>
        <w:t xml:space="preserve">      </w:t>
      </w:r>
      <w:proofErr w:type="gramStart"/>
      <w:r>
        <w:t>i.e.</w:t>
      </w:r>
      <w:proofErr w:type="gramEnd"/>
      <w:r>
        <w:t xml:space="preserve"> </w:t>
      </w:r>
      <w:r w:rsidRPr="000C39D0">
        <w:rPr>
          <w:b/>
        </w:rPr>
        <w:t xml:space="preserve">current at a frequency 2.5% below resonance, </w:t>
      </w:r>
      <w:r>
        <w:t xml:space="preserve">I = </w:t>
      </w:r>
      <w:r w:rsidRPr="000C39D0">
        <w:rPr>
          <w:position w:val="-24"/>
        </w:rPr>
        <w:object w:dxaOrig="1780" w:dyaOrig="620" w14:anchorId="57FD9370">
          <v:shape id="_x0000_i1084" type="#_x0000_t75" style="width:88.9pt;height:31.3pt" o:ole="">
            <v:imagedata r:id="rId128" o:title=""/>
          </v:shape>
          <o:OLEObject Type="Embed" ProgID="Equation.DSMT4" ShapeID="_x0000_i1084" DrawAspect="Content" ObjectID="_1680621408" r:id="rId129"/>
        </w:object>
      </w:r>
      <w:r>
        <w:t xml:space="preserve"> = </w:t>
      </w:r>
      <w:r w:rsidRPr="000C39D0">
        <w:rPr>
          <w:b/>
        </w:rPr>
        <w:t>0.223</w:t>
      </w:r>
      <w:r w:rsidRPr="000C39D0">
        <w:rPr>
          <w:b/>
        </w:rPr>
        <w:sym w:font="Symbol" w:char="F0D0"/>
      </w:r>
      <w:r w:rsidRPr="000C39D0">
        <w:rPr>
          <w:b/>
        </w:rPr>
        <w:t>27.04</w:t>
      </w:r>
      <w:r w:rsidRPr="000C39D0">
        <w:rPr>
          <w:b/>
        </w:rPr>
        <w:sym w:font="Symbol" w:char="F0B0"/>
      </w:r>
      <w:r w:rsidRPr="000C39D0">
        <w:rPr>
          <w:b/>
        </w:rPr>
        <w:t xml:space="preserve"> A</w:t>
      </w:r>
    </w:p>
    <w:p w14:paraId="3C71C36D" w14:textId="77777777" w:rsidR="00F53A55" w:rsidRDefault="00F53A55" w:rsidP="00F53A55">
      <w:pPr>
        <w:rPr>
          <w:b/>
        </w:rPr>
      </w:pPr>
    </w:p>
    <w:p w14:paraId="7363011D" w14:textId="2FBA5AF7" w:rsidR="00F53A55" w:rsidRDefault="00F53A55" w:rsidP="00F53A55">
      <w:pPr>
        <w:spacing w:line="480" w:lineRule="auto"/>
      </w:pPr>
      <w:r>
        <w:t xml:space="preserve">(c) </w:t>
      </w:r>
      <w:r w:rsidRPr="000C39D0">
        <w:rPr>
          <w:position w:val="-30"/>
        </w:rPr>
        <w:object w:dxaOrig="1440" w:dyaOrig="680" w14:anchorId="360E0C60">
          <v:shape id="_x0000_i1085" type="#_x0000_t75" style="width:1in;height:33.8pt" o:ole="">
            <v:imagedata r:id="rId130" o:title=""/>
          </v:shape>
          <o:OLEObject Type="Embed" ProgID="Equation.DSMT4" ShapeID="_x0000_i1085" DrawAspect="Content" ObjectID="_1680621409" r:id="rId131"/>
        </w:object>
      </w:r>
      <w:r>
        <w:t xml:space="preserve">   from which, </w:t>
      </w:r>
      <w:r w:rsidRPr="00350CFF">
        <w:rPr>
          <w:b/>
        </w:rPr>
        <w:t>impedance of the circuit when the frequency is 1% lower than</w:t>
      </w:r>
      <w:r>
        <w:t xml:space="preserve"> </w:t>
      </w:r>
    </w:p>
    <w:p w14:paraId="382EB18B" w14:textId="77777777" w:rsidR="00F53A55" w:rsidRDefault="00F53A55" w:rsidP="00F53A55">
      <w:pPr>
        <w:spacing w:line="480" w:lineRule="auto"/>
      </w:pPr>
      <w:r>
        <w:t xml:space="preserve">     </w:t>
      </w:r>
      <w:r w:rsidR="003F68BC">
        <w:t xml:space="preserve"> </w:t>
      </w:r>
      <w:r w:rsidRPr="00350CFF">
        <w:rPr>
          <w:b/>
        </w:rPr>
        <w:t>the resonant frequency, Z</w:t>
      </w:r>
      <w:r>
        <w:t xml:space="preserve"> = </w:t>
      </w:r>
      <w:r w:rsidRPr="000C39D0">
        <w:rPr>
          <w:position w:val="-16"/>
        </w:rPr>
        <w:object w:dxaOrig="4060" w:dyaOrig="440" w14:anchorId="53FD8CCD">
          <v:shape id="_x0000_i1086" type="#_x0000_t75" style="width:202.85pt;height:21.9pt" o:ole="">
            <v:imagedata r:id="rId132" o:title=""/>
          </v:shape>
          <o:OLEObject Type="Embed" ProgID="Equation.DSMT4" ShapeID="_x0000_i1086" DrawAspect="Content" ObjectID="_1680621410" r:id="rId133"/>
        </w:object>
      </w:r>
    </w:p>
    <w:p w14:paraId="725DECA5" w14:textId="77777777" w:rsidR="00F53A55" w:rsidRDefault="00F53A55" w:rsidP="00F53A55">
      <w:r>
        <w:t xml:space="preserve">                                                                             = 12(1 - j0.2041) = 12</w:t>
      </w:r>
      <w:r w:rsidRPr="004D0E59">
        <w:rPr>
          <w:position w:val="-14"/>
        </w:rPr>
        <w:object w:dxaOrig="1900" w:dyaOrig="400" w14:anchorId="410F6AB7">
          <v:shape id="_x0000_i1087" type="#_x0000_t75" style="width:95.15pt;height:20.05pt" o:ole="">
            <v:imagedata r:id="rId134" o:title=""/>
          </v:shape>
          <o:OLEObject Type="Embed" ProgID="Equation.DSMT4" ShapeID="_x0000_i1087" DrawAspect="Content" ObjectID="_1680621411" r:id="rId135"/>
        </w:object>
      </w:r>
    </w:p>
    <w:p w14:paraId="184C7D44" w14:textId="77777777" w:rsidR="00F53A55" w:rsidRDefault="00F53A55" w:rsidP="00F53A55"/>
    <w:p w14:paraId="496E4EFA" w14:textId="77777777" w:rsidR="00F53A55" w:rsidRDefault="00F53A55" w:rsidP="00F53A55">
      <w:pPr>
        <w:pBdr>
          <w:bottom w:val="single" w:sz="4" w:space="1" w:color="auto"/>
        </w:pBdr>
        <w:rPr>
          <w:b/>
        </w:rPr>
      </w:pPr>
      <w:r>
        <w:t xml:space="preserve">                                                                             = </w:t>
      </w:r>
      <w:r w:rsidRPr="004D0E59">
        <w:rPr>
          <w:b/>
        </w:rPr>
        <w:t>12.25</w:t>
      </w:r>
      <w:r w:rsidRPr="004D0E59">
        <w:rPr>
          <w:b/>
        </w:rPr>
        <w:sym w:font="Symbol" w:char="F0D0"/>
      </w:r>
      <w:r w:rsidRPr="004D0E59">
        <w:rPr>
          <w:b/>
        </w:rPr>
        <w:t>-11.54</w:t>
      </w:r>
      <w:r w:rsidRPr="004D0E59">
        <w:rPr>
          <w:b/>
        </w:rPr>
        <w:sym w:font="Symbol" w:char="F0B0"/>
      </w:r>
      <w:r w:rsidRPr="004D0E59">
        <w:rPr>
          <w:b/>
        </w:rPr>
        <w:t xml:space="preserve"> </w:t>
      </w:r>
      <w:r w:rsidRPr="004D0E59">
        <w:rPr>
          <w:b/>
        </w:rPr>
        <w:sym w:font="Symbol" w:char="F057"/>
      </w:r>
    </w:p>
    <w:p w14:paraId="27D8AC48" w14:textId="77777777" w:rsidR="00F53A55" w:rsidRPr="004D0E59" w:rsidRDefault="00F53A55" w:rsidP="00F53A55">
      <w:pPr>
        <w:pBdr>
          <w:bottom w:val="single" w:sz="4" w:space="1" w:color="auto"/>
        </w:pBdr>
        <w:rPr>
          <w:b/>
        </w:rPr>
      </w:pPr>
    </w:p>
    <w:p w14:paraId="3E56095E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05B2325E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2043041C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46017658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4125F572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6845EA55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5D3BA980" w14:textId="77777777" w:rsidR="00F53A55" w:rsidRDefault="00F53A55" w:rsidP="00F53A55">
      <w:pPr>
        <w:jc w:val="center"/>
        <w:rPr>
          <w:b/>
          <w:sz w:val="32"/>
          <w:szCs w:val="32"/>
        </w:rPr>
      </w:pPr>
    </w:p>
    <w:p w14:paraId="54E27F8C" w14:textId="77777777" w:rsidR="00F53A55" w:rsidRDefault="00F53A55" w:rsidP="00F53A55">
      <w:pPr>
        <w:rPr>
          <w:b/>
          <w:sz w:val="32"/>
          <w:szCs w:val="32"/>
        </w:rPr>
      </w:pPr>
    </w:p>
    <w:p w14:paraId="1043F4DB" w14:textId="77777777" w:rsidR="00C41159" w:rsidRDefault="00C41159"/>
    <w:sectPr w:rsidR="00C41159" w:rsidSect="001859E2">
      <w:footerReference w:type="default" r:id="rId136"/>
      <w:pgSz w:w="11906" w:h="16838"/>
      <w:pgMar w:top="1134" w:right="1134" w:bottom="1134" w:left="1134" w:header="709" w:footer="709" w:gutter="0"/>
      <w:pgNumType w:start="46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598E82" w14:textId="77777777" w:rsidR="002E4660" w:rsidRDefault="002E4660" w:rsidP="00CB4178">
      <w:r>
        <w:separator/>
      </w:r>
    </w:p>
  </w:endnote>
  <w:endnote w:type="continuationSeparator" w:id="0">
    <w:p w14:paraId="20905F82" w14:textId="77777777" w:rsidR="002E4660" w:rsidRDefault="002E4660" w:rsidP="00CB4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01793"/>
      <w:docPartObj>
        <w:docPartGallery w:val="Page Numbers (Bottom of Page)"/>
        <w:docPartUnique/>
      </w:docPartObj>
    </w:sdtPr>
    <w:sdtEndPr/>
    <w:sdtContent>
      <w:p w14:paraId="2C605AEC" w14:textId="77777777" w:rsidR="00D240C5" w:rsidRDefault="00D240C5">
        <w:pPr>
          <w:pStyle w:val="Footer"/>
          <w:jc w:val="right"/>
        </w:pPr>
        <w:r>
          <w:rPr>
            <w:b/>
          </w:rPr>
          <w:t>© John Bird Published by Taylor and Francis</w:t>
        </w:r>
        <w:r>
          <w:t xml:space="preserve">                                  </w:t>
        </w:r>
        <w:r w:rsidR="0025402F">
          <w:fldChar w:fldCharType="begin"/>
        </w:r>
        <w:r w:rsidR="0025402F">
          <w:instrText xml:space="preserve"> PAGE   \* MERGEFORMAT </w:instrText>
        </w:r>
        <w:r w:rsidR="0025402F">
          <w:fldChar w:fldCharType="separate"/>
        </w:r>
        <w:r w:rsidR="003F68BC">
          <w:rPr>
            <w:noProof/>
          </w:rPr>
          <w:t>472</w:t>
        </w:r>
        <w:r w:rsidR="0025402F">
          <w:rPr>
            <w:noProof/>
          </w:rPr>
          <w:fldChar w:fldCharType="end"/>
        </w:r>
      </w:p>
    </w:sdtContent>
  </w:sdt>
  <w:p w14:paraId="078CC95C" w14:textId="77777777" w:rsidR="00D240C5" w:rsidRDefault="00D240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911E80" w14:textId="77777777" w:rsidR="002E4660" w:rsidRDefault="002E4660" w:rsidP="00CB4178">
      <w:r>
        <w:separator/>
      </w:r>
    </w:p>
  </w:footnote>
  <w:footnote w:type="continuationSeparator" w:id="0">
    <w:p w14:paraId="25E1AC62" w14:textId="77777777" w:rsidR="002E4660" w:rsidRDefault="002E4660" w:rsidP="00CB41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53A55"/>
    <w:rsid w:val="00010897"/>
    <w:rsid w:val="00023AA2"/>
    <w:rsid w:val="00031D10"/>
    <w:rsid w:val="000B5F03"/>
    <w:rsid w:val="00150F22"/>
    <w:rsid w:val="001859E2"/>
    <w:rsid w:val="001B6FD2"/>
    <w:rsid w:val="002270C8"/>
    <w:rsid w:val="002408B4"/>
    <w:rsid w:val="0025402F"/>
    <w:rsid w:val="0026230E"/>
    <w:rsid w:val="002E0963"/>
    <w:rsid w:val="002E4660"/>
    <w:rsid w:val="003B1495"/>
    <w:rsid w:val="003F68BC"/>
    <w:rsid w:val="00402C25"/>
    <w:rsid w:val="00410C1B"/>
    <w:rsid w:val="00573712"/>
    <w:rsid w:val="0059559A"/>
    <w:rsid w:val="0061018D"/>
    <w:rsid w:val="00643E02"/>
    <w:rsid w:val="00646180"/>
    <w:rsid w:val="00662A2C"/>
    <w:rsid w:val="00674637"/>
    <w:rsid w:val="00714C05"/>
    <w:rsid w:val="008511E4"/>
    <w:rsid w:val="008766E3"/>
    <w:rsid w:val="00881944"/>
    <w:rsid w:val="0088772A"/>
    <w:rsid w:val="008D79B6"/>
    <w:rsid w:val="0094245E"/>
    <w:rsid w:val="0096188D"/>
    <w:rsid w:val="009A5DFC"/>
    <w:rsid w:val="009B6288"/>
    <w:rsid w:val="00A62240"/>
    <w:rsid w:val="00B1459A"/>
    <w:rsid w:val="00B766C9"/>
    <w:rsid w:val="00C41159"/>
    <w:rsid w:val="00CA752B"/>
    <w:rsid w:val="00CB4178"/>
    <w:rsid w:val="00D1696A"/>
    <w:rsid w:val="00D240C5"/>
    <w:rsid w:val="00D85DB5"/>
    <w:rsid w:val="00DD1049"/>
    <w:rsid w:val="00E252FF"/>
    <w:rsid w:val="00ED66A6"/>
    <w:rsid w:val="00EE1E34"/>
    <w:rsid w:val="00F22294"/>
    <w:rsid w:val="00F53A55"/>
    <w:rsid w:val="00F54FAC"/>
    <w:rsid w:val="00F66E12"/>
    <w:rsid w:val="00FE6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0F640B"/>
  <w15:docId w15:val="{1D44966C-3406-43EA-BB97-A7C01DF62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3A55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3A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A55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CB417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B4178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CB417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4178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3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5" Type="http://schemas.openxmlformats.org/officeDocument/2006/relationships/endnotes" Target="endnotes.xml"/><Relationship Id="rId90" Type="http://schemas.openxmlformats.org/officeDocument/2006/relationships/image" Target="media/image46.wmf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8.png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png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1.bin"/><Relationship Id="rId136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25" Type="http://schemas.openxmlformats.org/officeDocument/2006/relationships/image" Target="media/image12.png"/><Relationship Id="rId46" Type="http://schemas.openxmlformats.org/officeDocument/2006/relationships/image" Target="media/image23.wmf"/><Relationship Id="rId67" Type="http://schemas.openxmlformats.org/officeDocument/2006/relationships/image" Target="media/image34.png"/><Relationship Id="rId116" Type="http://schemas.openxmlformats.org/officeDocument/2006/relationships/oleObject" Target="embeddings/oleObject54.bin"/><Relationship Id="rId13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5.png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1</Pages>
  <Words>1429</Words>
  <Characters>8150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21</cp:revision>
  <dcterms:created xsi:type="dcterms:W3CDTF">2013-02-28T09:05:00Z</dcterms:created>
  <dcterms:modified xsi:type="dcterms:W3CDTF">2021-04-22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